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7D4C" w:rsidRPr="005E450F" w:rsidRDefault="00587D4C" w:rsidP="00303C63">
      <w:pPr>
        <w:spacing w:after="0" w:line="240" w:lineRule="auto"/>
        <w:rPr>
          <w:rFonts w:ascii="Times New Roman" w:eastAsia="Times New Roman" w:hAnsi="Times New Roman" w:cs="Times New Roman"/>
          <w:b/>
          <w:color w:val="000000"/>
          <w:sz w:val="28"/>
          <w:szCs w:val="28"/>
        </w:rPr>
      </w:pPr>
      <w:r w:rsidRPr="005E450F">
        <w:rPr>
          <w:rFonts w:ascii="Times New Roman" w:eastAsia="Times New Roman" w:hAnsi="Times New Roman" w:cs="Times New Roman"/>
          <w:b/>
          <w:color w:val="000000"/>
          <w:sz w:val="28"/>
          <w:szCs w:val="28"/>
        </w:rPr>
        <w:t>8</w:t>
      </w:r>
      <w:r w:rsidRPr="005E450F">
        <w:rPr>
          <w:rFonts w:ascii="Times New Roman" w:eastAsia="Times New Roman" w:hAnsi="Times New Roman" w:cs="Times New Roman"/>
          <w:b/>
          <w:color w:val="000000"/>
          <w:sz w:val="28"/>
          <w:szCs w:val="28"/>
          <w:vertAlign w:val="superscript"/>
        </w:rPr>
        <w:t>th</w:t>
      </w:r>
      <w:r w:rsidRPr="005E450F">
        <w:rPr>
          <w:rFonts w:ascii="Times New Roman" w:eastAsia="Times New Roman" w:hAnsi="Times New Roman" w:cs="Times New Roman"/>
          <w:b/>
          <w:color w:val="000000"/>
          <w:sz w:val="28"/>
          <w:szCs w:val="28"/>
        </w:rPr>
        <w:t xml:space="preserve"> Grade Math </w:t>
      </w:r>
      <w:r w:rsidR="006E4CE5">
        <w:rPr>
          <w:rFonts w:ascii="Times New Roman" w:eastAsia="Times New Roman" w:hAnsi="Times New Roman" w:cs="Times New Roman"/>
          <w:b/>
          <w:color w:val="000000"/>
          <w:sz w:val="28"/>
          <w:szCs w:val="28"/>
        </w:rPr>
        <w:t>Summer Packet</w:t>
      </w:r>
    </w:p>
    <w:p w:rsidR="00587D4C" w:rsidRPr="005E450F" w:rsidRDefault="00587D4C" w:rsidP="00303C63">
      <w:pPr>
        <w:spacing w:after="0" w:line="240" w:lineRule="auto"/>
        <w:rPr>
          <w:rFonts w:ascii="Times New Roman" w:eastAsia="Times New Roman" w:hAnsi="Times New Roman" w:cs="Times New Roman"/>
          <w:color w:val="000000"/>
          <w:sz w:val="24"/>
          <w:szCs w:val="24"/>
        </w:rPr>
      </w:pPr>
    </w:p>
    <w:p w:rsidR="00005B24" w:rsidRDefault="00005B24" w:rsidP="00303C63">
      <w:pPr>
        <w:spacing w:after="0"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Name________________________________</w:t>
      </w:r>
      <w:r w:rsidR="00587D4C" w:rsidRPr="005E450F">
        <w:rPr>
          <w:rFonts w:ascii="Times New Roman" w:eastAsia="Times New Roman" w:hAnsi="Times New Roman" w:cs="Times New Roman"/>
          <w:color w:val="000000"/>
          <w:sz w:val="24"/>
          <w:szCs w:val="24"/>
        </w:rPr>
        <w:t xml:space="preserve">                                                    </w:t>
      </w:r>
    </w:p>
    <w:p w:rsidR="00BB3117" w:rsidRPr="005E450F" w:rsidRDefault="00BB3117" w:rsidP="00303C63">
      <w:pPr>
        <w:spacing w:after="0" w:line="240" w:lineRule="auto"/>
        <w:rPr>
          <w:rFonts w:ascii="Times New Roman" w:eastAsia="Times New Roman" w:hAnsi="Times New Roman" w:cs="Times New Roman"/>
          <w:color w:val="000000"/>
          <w:sz w:val="24"/>
          <w:szCs w:val="24"/>
        </w:rPr>
      </w:pPr>
    </w:p>
    <w:p w:rsidR="000554BE" w:rsidRDefault="00E077EC" w:rsidP="00303C63">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ello students!  This is a take home summer packet that covers many important skills that will be necessary to enter Algebra next year.  I would </w:t>
      </w:r>
      <w:r w:rsidRPr="00A97B57">
        <w:rPr>
          <w:rFonts w:ascii="Times New Roman" w:eastAsia="Times New Roman" w:hAnsi="Times New Roman" w:cs="Times New Roman"/>
          <w:i/>
          <w:color w:val="000000"/>
          <w:sz w:val="24"/>
          <w:szCs w:val="24"/>
        </w:rPr>
        <w:t>highly</w:t>
      </w:r>
      <w:r>
        <w:rPr>
          <w:rFonts w:ascii="Times New Roman" w:eastAsia="Times New Roman" w:hAnsi="Times New Roman" w:cs="Times New Roman"/>
          <w:color w:val="000000"/>
          <w:sz w:val="24"/>
          <w:szCs w:val="24"/>
        </w:rPr>
        <w:t xml:space="preserve"> recommend </w:t>
      </w:r>
      <w:r w:rsidR="00BB3117">
        <w:rPr>
          <w:rFonts w:ascii="Times New Roman" w:eastAsia="Times New Roman" w:hAnsi="Times New Roman" w:cs="Times New Roman"/>
          <w:color w:val="000000"/>
          <w:sz w:val="24"/>
          <w:szCs w:val="24"/>
        </w:rPr>
        <w:t>selecting lessons from</w:t>
      </w:r>
      <w:r>
        <w:rPr>
          <w:rFonts w:ascii="Times New Roman" w:eastAsia="Times New Roman" w:hAnsi="Times New Roman" w:cs="Times New Roman"/>
          <w:color w:val="000000"/>
          <w:sz w:val="24"/>
          <w:szCs w:val="24"/>
        </w:rPr>
        <w:t xml:space="preserve"> the 8</w:t>
      </w:r>
      <w:r w:rsidRPr="00E077EC">
        <w:rPr>
          <w:rFonts w:ascii="Times New Roman" w:eastAsia="Times New Roman" w:hAnsi="Times New Roman" w:cs="Times New Roman"/>
          <w:color w:val="000000"/>
          <w:sz w:val="24"/>
          <w:szCs w:val="24"/>
          <w:vertAlign w:val="superscript"/>
        </w:rPr>
        <w:t>th</w:t>
      </w:r>
      <w:r>
        <w:rPr>
          <w:rFonts w:ascii="Times New Roman" w:eastAsia="Times New Roman" w:hAnsi="Times New Roman" w:cs="Times New Roman"/>
          <w:color w:val="000000"/>
          <w:sz w:val="24"/>
          <w:szCs w:val="24"/>
        </w:rPr>
        <w:t xml:space="preserve"> grade math Khan Academy course </w:t>
      </w:r>
      <w:r w:rsidR="00A97B57">
        <w:rPr>
          <w:rFonts w:ascii="Times New Roman" w:eastAsia="Times New Roman" w:hAnsi="Times New Roman" w:cs="Times New Roman"/>
          <w:color w:val="000000"/>
          <w:sz w:val="24"/>
          <w:szCs w:val="24"/>
        </w:rPr>
        <w:t xml:space="preserve">(link here: </w:t>
      </w:r>
      <w:hyperlink r:id="rId5" w:history="1">
        <w:r w:rsidR="00A97B57" w:rsidRPr="00F05023">
          <w:rPr>
            <w:rStyle w:val="Hyperlink"/>
            <w:rFonts w:ascii="Times New Roman" w:eastAsia="Times New Roman" w:hAnsi="Times New Roman" w:cs="Times New Roman"/>
            <w:sz w:val="24"/>
            <w:szCs w:val="24"/>
          </w:rPr>
          <w:t>https://www.khanacademy.org/math/cc-eighth-grade-math</w:t>
        </w:r>
      </w:hyperlink>
      <w:r w:rsidR="00A97B57">
        <w:rPr>
          <w:rFonts w:ascii="Times New Roman" w:eastAsia="Times New Roman" w:hAnsi="Times New Roman" w:cs="Times New Roman"/>
          <w:color w:val="000000"/>
          <w:sz w:val="24"/>
          <w:szCs w:val="24"/>
        </w:rPr>
        <w:t>.</w:t>
      </w:r>
      <w:r w:rsidR="00BB3117">
        <w:rPr>
          <w:rFonts w:ascii="Times New Roman" w:eastAsia="Times New Roman" w:hAnsi="Times New Roman" w:cs="Times New Roman"/>
          <w:color w:val="000000"/>
          <w:sz w:val="24"/>
          <w:szCs w:val="24"/>
        </w:rPr>
        <w:t>)</w:t>
      </w:r>
      <w:r w:rsidR="00A97B57">
        <w:rPr>
          <w:rFonts w:ascii="Times New Roman" w:eastAsia="Times New Roman" w:hAnsi="Times New Roman" w:cs="Times New Roman"/>
          <w:color w:val="000000"/>
          <w:sz w:val="24"/>
          <w:szCs w:val="24"/>
        </w:rPr>
        <w:t xml:space="preserve">   You can also </w:t>
      </w:r>
      <w:r w:rsidR="00BB3117">
        <w:rPr>
          <w:rFonts w:ascii="Times New Roman" w:eastAsia="Times New Roman" w:hAnsi="Times New Roman" w:cs="Times New Roman"/>
          <w:color w:val="000000"/>
          <w:sz w:val="24"/>
          <w:szCs w:val="24"/>
        </w:rPr>
        <w:t xml:space="preserve">find this link on the math/Algebra resources page </w:t>
      </w:r>
      <w:r w:rsidR="00A97B57">
        <w:rPr>
          <w:rFonts w:ascii="Times New Roman" w:eastAsia="Times New Roman" w:hAnsi="Times New Roman" w:cs="Times New Roman"/>
          <w:color w:val="000000"/>
          <w:sz w:val="24"/>
          <w:szCs w:val="24"/>
        </w:rPr>
        <w:t xml:space="preserve">of my website </w:t>
      </w:r>
      <w:r>
        <w:rPr>
          <w:rFonts w:ascii="Times New Roman" w:eastAsia="Times New Roman" w:hAnsi="Times New Roman" w:cs="Times New Roman"/>
          <w:color w:val="000000"/>
          <w:sz w:val="24"/>
          <w:szCs w:val="24"/>
        </w:rPr>
        <w:t xml:space="preserve">Next to each problem I also put some key search phrases that will help you search Khan Academy or the web for tutorials.  You may also email me over the summer if you are having problems finding resources.  </w:t>
      </w:r>
    </w:p>
    <w:p w:rsidR="00E077EC" w:rsidRPr="005E450F" w:rsidRDefault="00E077EC" w:rsidP="00303C63">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order to enter Algebra you will need to finish this packet with all of your work shown, and in the Fall you will need to get a 75% or better on a test that will have very similar problems to the problems in this packet.  Good Luck and let me know if you have any questions.  </w:t>
      </w:r>
    </w:p>
    <w:p w:rsidR="00005B24" w:rsidRPr="005E450F" w:rsidRDefault="00005B24" w:rsidP="00303C63">
      <w:pPr>
        <w:spacing w:after="0" w:line="240" w:lineRule="auto"/>
        <w:rPr>
          <w:rFonts w:ascii="Times New Roman" w:eastAsia="Times New Roman" w:hAnsi="Times New Roman" w:cs="Times New Roman"/>
          <w:color w:val="000000"/>
          <w:sz w:val="24"/>
          <w:szCs w:val="24"/>
        </w:rPr>
      </w:pPr>
    </w:p>
    <w:p w:rsidR="00303C63" w:rsidRPr="006E4CE5" w:rsidRDefault="00005B24" w:rsidP="00303C63">
      <w:pPr>
        <w:spacing w:after="0" w:line="240" w:lineRule="auto"/>
        <w:rPr>
          <w:rFonts w:ascii="Times New Roman" w:eastAsia="Times New Roman" w:hAnsi="Times New Roman" w:cs="Times New Roman"/>
          <w:b/>
          <w:sz w:val="24"/>
          <w:szCs w:val="24"/>
        </w:rPr>
      </w:pPr>
      <w:r w:rsidRPr="005E450F">
        <w:rPr>
          <w:rFonts w:ascii="Times New Roman" w:eastAsia="Times New Roman" w:hAnsi="Times New Roman" w:cs="Times New Roman"/>
          <w:color w:val="000000"/>
          <w:sz w:val="24"/>
          <w:szCs w:val="24"/>
        </w:rPr>
        <w:t>1.</w:t>
      </w:r>
      <w:r w:rsidRPr="005E450F">
        <w:rPr>
          <w:rFonts w:ascii="Times New Roman" w:eastAsia="Times New Roman" w:hAnsi="Times New Roman" w:cs="Times New Roman"/>
          <w:color w:val="000000"/>
          <w:sz w:val="24"/>
          <w:szCs w:val="24"/>
        </w:rPr>
        <w:tab/>
      </w:r>
      <w:r w:rsidR="00303C63" w:rsidRPr="005E450F">
        <w:rPr>
          <w:rFonts w:ascii="Times New Roman" w:eastAsia="Times New Roman" w:hAnsi="Times New Roman" w:cs="Times New Roman"/>
          <w:color w:val="000000"/>
          <w:sz w:val="24"/>
          <w:szCs w:val="24"/>
          <w:shd w:val="clear" w:color="auto" w:fill="FFFFFF"/>
        </w:rPr>
        <w:t>Simplify each expression with or without algebra tiles. Record your steps.</w:t>
      </w:r>
      <w:r w:rsidR="006E4CE5">
        <w:rPr>
          <w:rFonts w:ascii="Times New Roman" w:eastAsia="Times New Roman" w:hAnsi="Times New Roman" w:cs="Times New Roman"/>
          <w:color w:val="000000"/>
          <w:sz w:val="24"/>
          <w:szCs w:val="24"/>
          <w:shd w:val="clear" w:color="auto" w:fill="FFFFFF"/>
        </w:rPr>
        <w:t xml:space="preserve"> </w:t>
      </w:r>
      <w:r w:rsidR="006E4CE5">
        <w:rPr>
          <w:rFonts w:ascii="Times New Roman" w:eastAsia="Times New Roman" w:hAnsi="Times New Roman" w:cs="Times New Roman"/>
          <w:b/>
          <w:color w:val="000000"/>
          <w:sz w:val="24"/>
          <w:szCs w:val="24"/>
          <w:shd w:val="clear" w:color="auto" w:fill="FFFFFF"/>
        </w:rPr>
        <w:t>(</w:t>
      </w:r>
      <w:r w:rsidR="00E077EC">
        <w:rPr>
          <w:rFonts w:ascii="Times New Roman" w:eastAsia="Times New Roman" w:hAnsi="Times New Roman" w:cs="Times New Roman"/>
          <w:b/>
          <w:color w:val="000000"/>
          <w:sz w:val="24"/>
          <w:szCs w:val="24"/>
          <w:shd w:val="clear" w:color="auto" w:fill="FFFFFF"/>
        </w:rPr>
        <w:t>Combining like terms)</w:t>
      </w:r>
      <w:r w:rsidR="006E4CE5">
        <w:rPr>
          <w:rFonts w:ascii="Times New Roman" w:eastAsia="Times New Roman" w:hAnsi="Times New Roman" w:cs="Times New Roman"/>
          <w:b/>
          <w:color w:val="000000"/>
          <w:sz w:val="24"/>
          <w:szCs w:val="24"/>
          <w:shd w:val="clear" w:color="auto" w:fill="FFFFFF"/>
        </w:rPr>
        <w:t xml:space="preserve"> </w:t>
      </w:r>
    </w:p>
    <w:p w:rsidR="00303C63" w:rsidRPr="005E450F" w:rsidRDefault="00303C63" w:rsidP="00303C63">
      <w:pPr>
        <w:numPr>
          <w:ilvl w:val="0"/>
          <w:numId w:val="2"/>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3 + 7</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2 + 9</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w:t>
      </w:r>
    </w:p>
    <w:p w:rsidR="000554BE" w:rsidRDefault="000554BE"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DB0DC5" w:rsidRPr="005E450F" w:rsidRDefault="00DB0DC5"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303C63" w:rsidP="00005B24">
      <w:pPr>
        <w:numPr>
          <w:ilvl w:val="0"/>
          <w:numId w:val="2"/>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6 − (3</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4) + 7</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w:t>
      </w:r>
      <w:r w:rsidR="00587D4C" w:rsidRPr="005E450F">
        <w:rPr>
          <w:rFonts w:ascii="Times New Roman" w:eastAsia="Times New Roman" w:hAnsi="Times New Roman" w:cs="Times New Roman"/>
          <w:color w:val="000000"/>
          <w:sz w:val="24"/>
          <w:szCs w:val="24"/>
        </w:rPr>
        <w:t>–</w:t>
      </w:r>
      <w:r w:rsidRPr="005E450F">
        <w:rPr>
          <w:rFonts w:ascii="Times New Roman" w:eastAsia="Times New Roman" w:hAnsi="Times New Roman" w:cs="Times New Roman"/>
          <w:color w:val="000000"/>
          <w:sz w:val="24"/>
          <w:szCs w:val="24"/>
        </w:rPr>
        <w:t xml:space="preserve"> 11</w:t>
      </w:r>
    </w:p>
    <w:p w:rsidR="000554BE" w:rsidRDefault="000554BE"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DB0DC5" w:rsidRPr="005E450F" w:rsidRDefault="00DB0DC5"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303C63" w:rsidP="00005B24">
      <w:pPr>
        <w:numPr>
          <w:ilvl w:val="0"/>
          <w:numId w:val="2"/>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3</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vertAlign w:val="superscript"/>
        </w:rPr>
        <w:t>2</w:t>
      </w:r>
      <w:r w:rsidRPr="005E450F">
        <w:rPr>
          <w:rFonts w:ascii="Times New Roman" w:eastAsia="Times New Roman" w:hAnsi="Times New Roman" w:cs="Times New Roman"/>
          <w:color w:val="000000"/>
          <w:sz w:val="24"/>
          <w:szCs w:val="24"/>
        </w:rPr>
        <w:t> + 10 − </w:t>
      </w: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vertAlign w:val="superscript"/>
        </w:rPr>
        <w:t>2</w:t>
      </w:r>
      <w:r w:rsidRPr="005E450F">
        <w:rPr>
          <w:rFonts w:ascii="Times New Roman" w:eastAsia="Times New Roman" w:hAnsi="Times New Roman" w:cs="Times New Roman"/>
          <w:color w:val="000000"/>
          <w:sz w:val="24"/>
          <w:szCs w:val="24"/>
        </w:rPr>
        <w:t> + 4</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8</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vertAlign w:val="superscript"/>
        </w:rPr>
        <w:t>2</w:t>
      </w:r>
      <w:r w:rsidRPr="005E450F">
        <w:rPr>
          <w:rFonts w:ascii="Times New Roman" w:eastAsia="Times New Roman" w:hAnsi="Times New Roman" w:cs="Times New Roman"/>
          <w:color w:val="000000"/>
          <w:sz w:val="24"/>
          <w:szCs w:val="24"/>
        </w:rPr>
        <w:t> − 5y − 8 +</w:t>
      </w:r>
      <w:r w:rsidRPr="005E450F">
        <w:rPr>
          <w:rFonts w:ascii="Times New Roman" w:eastAsia="Times New Roman" w:hAnsi="Times New Roman" w:cs="Times New Roman"/>
          <w:i/>
          <w:iCs/>
          <w:color w:val="000000"/>
          <w:sz w:val="24"/>
          <w:szCs w:val="24"/>
        </w:rPr>
        <w:t> y</w:t>
      </w:r>
      <w:r w:rsidRPr="005E450F">
        <w:rPr>
          <w:rFonts w:ascii="Times New Roman" w:eastAsia="Times New Roman" w:hAnsi="Times New Roman" w:cs="Times New Roman"/>
          <w:color w:val="000000"/>
          <w:sz w:val="24"/>
          <w:szCs w:val="24"/>
          <w:vertAlign w:val="superscript"/>
        </w:rPr>
        <w:t>2</w:t>
      </w:r>
      <w:r w:rsidRPr="005E450F">
        <w:rPr>
          <w:rFonts w:ascii="Times New Roman" w:eastAsia="Times New Roman" w:hAnsi="Times New Roman" w:cs="Times New Roman"/>
          <w:color w:val="000000"/>
          <w:sz w:val="24"/>
          <w:szCs w:val="24"/>
        </w:rPr>
        <w:t> + 3</w:t>
      </w:r>
    </w:p>
    <w:p w:rsidR="000554BE"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A97B57" w:rsidRPr="005E450F" w:rsidRDefault="00A97B57"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0554BE" w:rsidRPr="00DB0DC5" w:rsidRDefault="000554BE" w:rsidP="000554BE">
      <w:pPr>
        <w:shd w:val="clear" w:color="auto" w:fill="FFFFFF"/>
        <w:spacing w:before="240" w:after="100" w:afterAutospacing="1" w:line="240" w:lineRule="auto"/>
        <w:rPr>
          <w:rFonts w:ascii="Times New Roman" w:eastAsia="Times New Roman" w:hAnsi="Times New Roman" w:cs="Times New Roman"/>
          <w:b/>
          <w:color w:val="000000"/>
          <w:sz w:val="24"/>
          <w:szCs w:val="24"/>
        </w:rPr>
      </w:pPr>
      <w:r w:rsidRPr="005E450F">
        <w:rPr>
          <w:rFonts w:ascii="Times New Roman" w:eastAsia="Times New Roman" w:hAnsi="Times New Roman" w:cs="Times New Roman"/>
          <w:color w:val="000000"/>
          <w:sz w:val="24"/>
          <w:szCs w:val="24"/>
        </w:rPr>
        <w:t>d.</w:t>
      </w:r>
      <w:r w:rsidRPr="005E450F">
        <w:rPr>
          <w:rFonts w:ascii="Times New Roman" w:eastAsia="Times New Roman" w:hAnsi="Times New Roman" w:cs="Times New Roman"/>
          <w:color w:val="000000"/>
          <w:sz w:val="24"/>
          <w:szCs w:val="24"/>
        </w:rPr>
        <w:tab/>
        <w:t xml:space="preserve">Evaluate the following expression    3 + 7x − (2 + 9x)  </w:t>
      </w:r>
      <w:r w:rsidR="00E077EC">
        <w:rPr>
          <w:rFonts w:ascii="Times New Roman" w:eastAsia="Times New Roman" w:hAnsi="Times New Roman" w:cs="Times New Roman"/>
          <w:color w:val="000000"/>
          <w:sz w:val="24"/>
          <w:szCs w:val="24"/>
        </w:rPr>
        <w:t xml:space="preserve"> </w:t>
      </w:r>
      <w:r w:rsidR="00E077EC" w:rsidRPr="00DB0DC5">
        <w:rPr>
          <w:rFonts w:ascii="Times New Roman" w:eastAsia="Times New Roman" w:hAnsi="Times New Roman" w:cs="Times New Roman"/>
          <w:b/>
          <w:color w:val="000000"/>
          <w:sz w:val="24"/>
          <w:szCs w:val="24"/>
        </w:rPr>
        <w:t>(Evaluating algebraic expressions)</w:t>
      </w:r>
      <w:r w:rsidRPr="00DB0DC5">
        <w:rPr>
          <w:rFonts w:ascii="Times New Roman" w:eastAsia="Times New Roman" w:hAnsi="Times New Roman" w:cs="Times New Roman"/>
          <w:b/>
          <w:color w:val="000000"/>
          <w:sz w:val="24"/>
          <w:szCs w:val="24"/>
        </w:rPr>
        <w:t xml:space="preserve">            </w:t>
      </w:r>
    </w:p>
    <w:p w:rsidR="000554BE" w:rsidRPr="005E450F"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 xml:space="preserve">When: </w:t>
      </w:r>
    </w:p>
    <w:p w:rsidR="000554BE" w:rsidRPr="005E450F"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ab/>
        <w:t>x = 2</w:t>
      </w:r>
    </w:p>
    <w:p w:rsidR="000554BE" w:rsidRPr="005E450F"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ab/>
        <w:t>x = -2</w:t>
      </w:r>
    </w:p>
    <w:p w:rsidR="00BB3117" w:rsidRDefault="00BB3117" w:rsidP="00303C63">
      <w:pPr>
        <w:spacing w:after="0" w:line="240" w:lineRule="auto"/>
        <w:rPr>
          <w:rFonts w:ascii="Times New Roman" w:eastAsia="Times New Roman" w:hAnsi="Times New Roman" w:cs="Times New Roman"/>
          <w:color w:val="000000"/>
          <w:sz w:val="24"/>
          <w:szCs w:val="24"/>
          <w:shd w:val="clear" w:color="auto" w:fill="FFFFFF"/>
        </w:rPr>
      </w:pPr>
    </w:p>
    <w:p w:rsidR="00303C63" w:rsidRPr="005E450F" w:rsidRDefault="00005B24" w:rsidP="00303C63">
      <w:pPr>
        <w:spacing w:after="0" w:line="240" w:lineRule="auto"/>
        <w:rPr>
          <w:rFonts w:ascii="Times New Roman" w:eastAsia="Times New Roman" w:hAnsi="Times New Roman" w:cs="Times New Roman"/>
          <w:sz w:val="24"/>
          <w:szCs w:val="24"/>
        </w:rPr>
      </w:pPr>
      <w:bookmarkStart w:id="0" w:name="_GoBack"/>
      <w:bookmarkEnd w:id="0"/>
      <w:r w:rsidRPr="005E450F">
        <w:rPr>
          <w:rFonts w:ascii="Times New Roman" w:eastAsia="Times New Roman" w:hAnsi="Times New Roman" w:cs="Times New Roman"/>
          <w:color w:val="000000"/>
          <w:sz w:val="24"/>
          <w:szCs w:val="24"/>
          <w:shd w:val="clear" w:color="auto" w:fill="FFFFFF"/>
        </w:rPr>
        <w:lastRenderedPageBreak/>
        <w:t>2.</w:t>
      </w:r>
      <w:r w:rsidRPr="005E450F">
        <w:rPr>
          <w:rFonts w:ascii="Times New Roman" w:eastAsia="Times New Roman" w:hAnsi="Times New Roman" w:cs="Times New Roman"/>
          <w:color w:val="000000"/>
          <w:sz w:val="24"/>
          <w:szCs w:val="24"/>
          <w:shd w:val="clear" w:color="auto" w:fill="FFFFFF"/>
        </w:rPr>
        <w:tab/>
      </w:r>
      <w:r w:rsidR="00303C63" w:rsidRPr="005E450F">
        <w:rPr>
          <w:rFonts w:ascii="Times New Roman" w:eastAsia="Times New Roman" w:hAnsi="Times New Roman" w:cs="Times New Roman"/>
          <w:color w:val="000000"/>
          <w:sz w:val="24"/>
          <w:szCs w:val="24"/>
          <w:shd w:val="clear" w:color="auto" w:fill="FFFFFF"/>
        </w:rPr>
        <w:t>Molly bought 4.25 pounds of fish for $</w:t>
      </w:r>
      <w:r w:rsidR="00587D4C" w:rsidRPr="005E450F">
        <w:rPr>
          <w:rFonts w:ascii="Times New Roman" w:eastAsia="Times New Roman" w:hAnsi="Times New Roman" w:cs="Times New Roman"/>
          <w:color w:val="000000"/>
          <w:sz w:val="24"/>
          <w:szCs w:val="24"/>
          <w:shd w:val="clear" w:color="auto" w:fill="FFFFFF"/>
        </w:rPr>
        <w:t>13</w:t>
      </w:r>
      <w:r w:rsidR="00303C63" w:rsidRPr="005E450F">
        <w:rPr>
          <w:rFonts w:ascii="Times New Roman" w:eastAsia="Times New Roman" w:hAnsi="Times New Roman" w:cs="Times New Roman"/>
          <w:color w:val="000000"/>
          <w:sz w:val="24"/>
          <w:szCs w:val="24"/>
          <w:shd w:val="clear" w:color="auto" w:fill="FFFFFF"/>
        </w:rPr>
        <w:t>.</w:t>
      </w:r>
      <w:r w:rsidR="00E077EC">
        <w:rPr>
          <w:rFonts w:ascii="Times New Roman" w:eastAsia="Times New Roman" w:hAnsi="Times New Roman" w:cs="Times New Roman"/>
          <w:color w:val="000000"/>
          <w:sz w:val="24"/>
          <w:szCs w:val="24"/>
          <w:shd w:val="clear" w:color="auto" w:fill="FFFFFF"/>
        </w:rPr>
        <w:t xml:space="preserve"> </w:t>
      </w:r>
      <w:r w:rsidR="00E077EC" w:rsidRPr="00DB0DC5">
        <w:rPr>
          <w:rFonts w:ascii="Times New Roman" w:eastAsia="Times New Roman" w:hAnsi="Times New Roman" w:cs="Times New Roman"/>
          <w:b/>
          <w:color w:val="000000"/>
          <w:sz w:val="24"/>
          <w:szCs w:val="24"/>
          <w:shd w:val="clear" w:color="auto" w:fill="FFFFFF"/>
        </w:rPr>
        <w:t>(unit rates)</w:t>
      </w:r>
    </w:p>
    <w:p w:rsidR="00303C63" w:rsidRPr="005E450F" w:rsidRDefault="00303C63" w:rsidP="00303C63">
      <w:pPr>
        <w:numPr>
          <w:ilvl w:val="0"/>
          <w:numId w:val="3"/>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What is the unit rate (cost per pound)?</w:t>
      </w:r>
    </w:p>
    <w:p w:rsidR="000554BE" w:rsidRPr="005E450F" w:rsidRDefault="000554BE"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587D4C" w:rsidRPr="005E450F" w:rsidRDefault="00303C63" w:rsidP="00B46639">
      <w:pPr>
        <w:numPr>
          <w:ilvl w:val="0"/>
          <w:numId w:val="3"/>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What should six pounds of fish cost at the same rate?</w:t>
      </w:r>
    </w:p>
    <w:p w:rsidR="000554BE" w:rsidRPr="005E450F"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0554BE" w:rsidRPr="005E450F" w:rsidRDefault="000554BE" w:rsidP="000554BE">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757133" w:rsidRPr="005E450F" w:rsidRDefault="000554BE"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3.</w:t>
      </w:r>
      <w:r w:rsidRPr="005E450F">
        <w:rPr>
          <w:rFonts w:ascii="Times New Roman" w:hAnsi="Times New Roman" w:cs="Times New Roman"/>
          <w:color w:val="000000"/>
          <w:sz w:val="24"/>
          <w:szCs w:val="24"/>
          <w:shd w:val="clear" w:color="auto" w:fill="FFFFFF"/>
        </w:rPr>
        <w:tab/>
        <w:t>Solve each equation and check your solution.</w:t>
      </w:r>
      <w:r w:rsidR="00E077EC">
        <w:rPr>
          <w:rFonts w:ascii="Times New Roman" w:hAnsi="Times New Roman" w:cs="Times New Roman"/>
          <w:color w:val="000000"/>
          <w:sz w:val="24"/>
          <w:szCs w:val="24"/>
          <w:shd w:val="clear" w:color="auto" w:fill="FFFFFF"/>
        </w:rPr>
        <w:t xml:space="preserve"> </w:t>
      </w:r>
      <w:r w:rsidR="00E077EC" w:rsidRPr="00DB0DC5">
        <w:rPr>
          <w:rFonts w:ascii="Times New Roman" w:hAnsi="Times New Roman" w:cs="Times New Roman"/>
          <w:b/>
          <w:color w:val="000000"/>
          <w:sz w:val="24"/>
          <w:szCs w:val="24"/>
          <w:shd w:val="clear" w:color="auto" w:fill="FFFFFF"/>
        </w:rPr>
        <w:t>(</w:t>
      </w:r>
      <w:r w:rsidR="00DB0DC5" w:rsidRPr="00DB0DC5">
        <w:rPr>
          <w:rFonts w:ascii="Times New Roman" w:hAnsi="Times New Roman" w:cs="Times New Roman"/>
          <w:b/>
          <w:color w:val="000000"/>
          <w:sz w:val="24"/>
          <w:szCs w:val="24"/>
          <w:shd w:val="clear" w:color="auto" w:fill="FFFFFF"/>
        </w:rPr>
        <w:t>Solving</w:t>
      </w:r>
      <w:r w:rsidR="00E077EC" w:rsidRPr="00DB0DC5">
        <w:rPr>
          <w:rFonts w:ascii="Times New Roman" w:hAnsi="Times New Roman" w:cs="Times New Roman"/>
          <w:b/>
          <w:color w:val="000000"/>
          <w:sz w:val="24"/>
          <w:szCs w:val="24"/>
          <w:shd w:val="clear" w:color="auto" w:fill="FFFFFF"/>
        </w:rPr>
        <w:t xml:space="preserve"> linear equations</w:t>
      </w:r>
      <w:r w:rsidR="00971AD3">
        <w:rPr>
          <w:rFonts w:ascii="Times New Roman" w:hAnsi="Times New Roman" w:cs="Times New Roman"/>
          <w:b/>
          <w:color w:val="000000"/>
          <w:sz w:val="24"/>
          <w:szCs w:val="24"/>
          <w:shd w:val="clear" w:color="auto" w:fill="FFFFFF"/>
        </w:rPr>
        <w:t xml:space="preserve"> and the distributive property</w:t>
      </w:r>
      <w:r w:rsidR="00E077EC" w:rsidRPr="00DB0DC5">
        <w:rPr>
          <w:rFonts w:ascii="Times New Roman" w:hAnsi="Times New Roman" w:cs="Times New Roman"/>
          <w:b/>
          <w:color w:val="000000"/>
          <w:sz w:val="24"/>
          <w:szCs w:val="24"/>
          <w:shd w:val="clear" w:color="auto" w:fill="FFFFFF"/>
        </w:rPr>
        <w:t>)</w:t>
      </w:r>
    </w:p>
    <w:p w:rsidR="00971AD3" w:rsidRPr="00971AD3" w:rsidRDefault="00757133" w:rsidP="00971AD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a.</w:t>
      </w:r>
      <w:r w:rsidRPr="005E450F">
        <w:rPr>
          <w:rFonts w:ascii="Times New Roman" w:hAnsi="Times New Roman" w:cs="Times New Roman"/>
          <w:color w:val="000000"/>
          <w:sz w:val="24"/>
          <w:szCs w:val="24"/>
          <w:shd w:val="clear" w:color="auto" w:fill="FFFFFF"/>
        </w:rPr>
        <w:tab/>
        <w:t xml:space="preserve">3(2 + x) = 4 − (x − 2)  </w:t>
      </w:r>
      <w:r w:rsidRPr="005E450F">
        <w:rPr>
          <w:rFonts w:ascii="Times New Roman" w:hAnsi="Times New Roman" w:cs="Times New Roman"/>
          <w:color w:val="000000"/>
          <w:sz w:val="24"/>
          <w:szCs w:val="24"/>
          <w:shd w:val="clear" w:color="auto" w:fill="FFFFFF"/>
        </w:rPr>
        <w:tab/>
      </w:r>
      <w:r w:rsidRPr="005E450F">
        <w:rPr>
          <w:rFonts w:ascii="Times New Roman" w:hAnsi="Times New Roman" w:cs="Times New Roman"/>
          <w:color w:val="000000"/>
          <w:sz w:val="24"/>
          <w:szCs w:val="24"/>
          <w:shd w:val="clear" w:color="auto" w:fill="FFFFFF"/>
        </w:rPr>
        <w:tab/>
      </w:r>
      <w:r w:rsidRPr="005E450F">
        <w:rPr>
          <w:rFonts w:ascii="Times New Roman" w:hAnsi="Times New Roman" w:cs="Times New Roman"/>
          <w:color w:val="000000"/>
          <w:sz w:val="24"/>
          <w:szCs w:val="24"/>
          <w:shd w:val="clear" w:color="auto" w:fill="FFFFFF"/>
        </w:rPr>
        <w:tab/>
        <w:t>b.</w:t>
      </w:r>
      <w:r w:rsidRPr="005E450F">
        <w:rPr>
          <w:rFonts w:ascii="Times New Roman" w:hAnsi="Times New Roman" w:cs="Times New Roman"/>
          <w:color w:val="000000"/>
          <w:sz w:val="24"/>
          <w:szCs w:val="24"/>
          <w:shd w:val="clear" w:color="auto" w:fill="FFFFFF"/>
        </w:rPr>
        <w:tab/>
      </w:r>
      <w:r w:rsidR="00971AD3" w:rsidRPr="00971AD3">
        <w:rPr>
          <w:rFonts w:ascii="Times New Roman" w:hAnsi="Times New Roman" w:cs="Times New Roman"/>
          <w:color w:val="000000"/>
          <w:sz w:val="24"/>
          <w:szCs w:val="24"/>
          <w:shd w:val="clear" w:color="auto" w:fill="FFFFFF"/>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6" o:title=""/>
          </v:shape>
          <o:OLEObject Type="Embed" ProgID="Equation.DSMT4" ShapeID="_x0000_i1025" DrawAspect="Content" ObjectID="_1557850751" r:id="rId7"/>
        </w:object>
      </w:r>
    </w:p>
    <w:p w:rsidR="00757133" w:rsidRPr="005E450F" w:rsidRDefault="00757133"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 xml:space="preserve"> </w:t>
      </w:r>
    </w:p>
    <w:p w:rsidR="00757133" w:rsidRPr="005E450F" w:rsidRDefault="00757133"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p>
    <w:p w:rsidR="000554BE" w:rsidRPr="005E450F" w:rsidRDefault="000554BE"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p>
    <w:p w:rsidR="000554BE" w:rsidRPr="005E450F" w:rsidRDefault="000554BE"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p>
    <w:p w:rsidR="00757133" w:rsidRPr="005E450F" w:rsidRDefault="00757133"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p>
    <w:p w:rsidR="00587D4C" w:rsidRPr="005E450F" w:rsidRDefault="00757133"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c.</w:t>
      </w:r>
      <w:r w:rsidRPr="005E450F">
        <w:rPr>
          <w:rFonts w:ascii="Times New Roman" w:hAnsi="Times New Roman" w:cs="Times New Roman"/>
          <w:color w:val="000000"/>
          <w:sz w:val="24"/>
          <w:szCs w:val="24"/>
          <w:shd w:val="clear" w:color="auto" w:fill="FFFFFF"/>
        </w:rPr>
        <w:tab/>
        <w:t>3(2x − 1) + 7 = −44</w:t>
      </w:r>
      <w:r w:rsidRPr="005E450F">
        <w:rPr>
          <w:rFonts w:ascii="Times New Roman" w:hAnsi="Times New Roman" w:cs="Times New Roman"/>
          <w:color w:val="000000"/>
          <w:sz w:val="24"/>
          <w:szCs w:val="24"/>
          <w:shd w:val="clear" w:color="auto" w:fill="FFFFFF"/>
        </w:rPr>
        <w:tab/>
      </w:r>
      <w:r w:rsidRPr="005E450F">
        <w:rPr>
          <w:rFonts w:ascii="Times New Roman" w:hAnsi="Times New Roman" w:cs="Times New Roman"/>
          <w:color w:val="000000"/>
          <w:sz w:val="24"/>
          <w:szCs w:val="24"/>
          <w:shd w:val="clear" w:color="auto" w:fill="FFFFFF"/>
        </w:rPr>
        <w:tab/>
      </w:r>
      <w:r w:rsidRPr="005E450F">
        <w:rPr>
          <w:rFonts w:ascii="Times New Roman" w:hAnsi="Times New Roman" w:cs="Times New Roman"/>
          <w:color w:val="000000"/>
          <w:sz w:val="24"/>
          <w:szCs w:val="24"/>
          <w:shd w:val="clear" w:color="auto" w:fill="FFFFFF"/>
        </w:rPr>
        <w:tab/>
      </w:r>
      <w:r w:rsidRPr="005E450F">
        <w:rPr>
          <w:rFonts w:ascii="Times New Roman" w:hAnsi="Times New Roman" w:cs="Times New Roman"/>
          <w:color w:val="000000"/>
          <w:sz w:val="24"/>
          <w:szCs w:val="24"/>
          <w:shd w:val="clear" w:color="auto" w:fill="FFFFFF"/>
        </w:rPr>
        <w:tab/>
        <w:t>d.</w:t>
      </w:r>
      <w:r w:rsidRPr="005E450F">
        <w:rPr>
          <w:rFonts w:ascii="Times New Roman" w:hAnsi="Times New Roman" w:cs="Times New Roman"/>
          <w:color w:val="000000"/>
          <w:sz w:val="24"/>
          <w:szCs w:val="24"/>
          <w:shd w:val="clear" w:color="auto" w:fill="FFFFFF"/>
        </w:rPr>
        <w:tab/>
        <w:t>6(2x − 5) = −(x + 4)</w:t>
      </w:r>
    </w:p>
    <w:p w:rsidR="000554BE" w:rsidRPr="005E450F" w:rsidRDefault="000554BE" w:rsidP="00757133">
      <w:pPr>
        <w:shd w:val="clear" w:color="auto" w:fill="FFFFFF"/>
        <w:spacing w:before="240" w:after="100" w:afterAutospacing="1" w:line="240" w:lineRule="auto"/>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A97B57" w:rsidRPr="00A97B57" w:rsidRDefault="00A97B57" w:rsidP="00A97B57">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e.</w:t>
      </w:r>
      <w:r>
        <w:rPr>
          <w:rFonts w:ascii="Times New Roman" w:hAnsi="Times New Roman" w:cs="Times New Roman"/>
          <w:color w:val="000000"/>
          <w:sz w:val="24"/>
          <w:szCs w:val="24"/>
          <w:shd w:val="clear" w:color="auto" w:fill="FFFFFF"/>
        </w:rPr>
        <w:tab/>
      </w:r>
      <w:r w:rsidRPr="00A97B57">
        <w:rPr>
          <w:rFonts w:ascii="Times New Roman" w:hAnsi="Times New Roman" w:cs="Times New Roman"/>
          <w:color w:val="000000"/>
          <w:sz w:val="24"/>
          <w:szCs w:val="24"/>
          <w:shd w:val="clear" w:color="auto" w:fill="FFFFFF"/>
        </w:rPr>
        <w:t xml:space="preserve"> 13 − 4x = 1 – x</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t>f.</w:t>
      </w:r>
      <w:r>
        <w:rPr>
          <w:rFonts w:ascii="Times New Roman" w:hAnsi="Times New Roman" w:cs="Times New Roman"/>
          <w:color w:val="000000"/>
          <w:sz w:val="24"/>
          <w:szCs w:val="24"/>
          <w:shd w:val="clear" w:color="auto" w:fill="FFFFFF"/>
        </w:rPr>
        <w:tab/>
      </w:r>
      <w:r w:rsidRPr="00A97B57">
        <w:rPr>
          <w:rFonts w:ascii="Times New Roman" w:hAnsi="Times New Roman" w:cs="Times New Roman"/>
          <w:color w:val="000000"/>
          <w:sz w:val="24"/>
          <w:szCs w:val="24"/>
          <w:shd w:val="clear" w:color="auto" w:fill="FFFFFF"/>
        </w:rPr>
        <w:t>10) −10 + x + 4 − 5 = 7x – 5</w:t>
      </w:r>
    </w:p>
    <w:p w:rsidR="00A97B57" w:rsidRPr="00A97B57" w:rsidRDefault="00A97B57" w:rsidP="00A97B57">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DB0DC5" w:rsidRDefault="00DB0DC5">
      <w:pPr>
        <w:rPr>
          <w:rFonts w:ascii="Times New Roman" w:hAnsi="Times New Roman" w:cs="Times New Roman"/>
          <w:color w:val="000000"/>
          <w:sz w:val="24"/>
          <w:szCs w:val="24"/>
          <w:shd w:val="clear" w:color="auto" w:fill="FFFFFF"/>
        </w:rPr>
      </w:pPr>
    </w:p>
    <w:p w:rsidR="00303C63" w:rsidRPr="00DB0DC5" w:rsidRDefault="00757133">
      <w:pPr>
        <w:rPr>
          <w:rFonts w:ascii="Times New Roman" w:hAnsi="Times New Roman" w:cs="Times New Roman"/>
          <w:b/>
          <w:color w:val="000000"/>
          <w:sz w:val="24"/>
          <w:szCs w:val="24"/>
          <w:shd w:val="clear" w:color="auto" w:fill="FFFFFF"/>
        </w:rPr>
      </w:pPr>
      <w:r w:rsidRPr="005E450F">
        <w:rPr>
          <w:rFonts w:ascii="Times New Roman" w:hAnsi="Times New Roman" w:cs="Times New Roman"/>
          <w:color w:val="000000"/>
          <w:sz w:val="24"/>
          <w:szCs w:val="24"/>
          <w:shd w:val="clear" w:color="auto" w:fill="FFFFFF"/>
        </w:rPr>
        <w:lastRenderedPageBreak/>
        <w:t>4</w:t>
      </w:r>
      <w:r w:rsidR="00005B24" w:rsidRPr="005E450F">
        <w:rPr>
          <w:rFonts w:ascii="Times New Roman" w:hAnsi="Times New Roman" w:cs="Times New Roman"/>
          <w:color w:val="000000"/>
          <w:sz w:val="24"/>
          <w:szCs w:val="24"/>
          <w:shd w:val="clear" w:color="auto" w:fill="FFFFFF"/>
        </w:rPr>
        <w:t>.</w:t>
      </w:r>
      <w:r w:rsidR="00005B24" w:rsidRPr="005E450F">
        <w:rPr>
          <w:rFonts w:ascii="Times New Roman" w:hAnsi="Times New Roman" w:cs="Times New Roman"/>
          <w:color w:val="000000"/>
          <w:sz w:val="24"/>
          <w:szCs w:val="24"/>
          <w:shd w:val="clear" w:color="auto" w:fill="FFFFFF"/>
        </w:rPr>
        <w:tab/>
      </w:r>
      <w:r w:rsidR="00971AD3">
        <w:rPr>
          <w:rFonts w:ascii="Times New Roman" w:hAnsi="Times New Roman" w:cs="Times New Roman"/>
          <w:color w:val="000000"/>
          <w:sz w:val="24"/>
          <w:szCs w:val="24"/>
          <w:shd w:val="clear" w:color="auto" w:fill="FFFFFF"/>
        </w:rPr>
        <w:t>What is the equation for the line below:</w:t>
      </w:r>
      <w:r w:rsidR="00E077EC">
        <w:rPr>
          <w:rFonts w:ascii="Times New Roman" w:hAnsi="Times New Roman" w:cs="Times New Roman"/>
          <w:color w:val="000000"/>
          <w:sz w:val="24"/>
          <w:szCs w:val="24"/>
          <w:shd w:val="clear" w:color="auto" w:fill="FFFFFF"/>
        </w:rPr>
        <w:tab/>
      </w:r>
      <w:r w:rsidR="00E077EC" w:rsidRPr="00DB0DC5">
        <w:rPr>
          <w:rFonts w:ascii="Times New Roman" w:hAnsi="Times New Roman" w:cs="Times New Roman"/>
          <w:b/>
          <w:color w:val="000000"/>
          <w:sz w:val="24"/>
          <w:szCs w:val="24"/>
          <w:shd w:val="clear" w:color="auto" w:fill="FFFFFF"/>
        </w:rPr>
        <w:t>(</w:t>
      </w:r>
      <w:r w:rsidR="00A97B57">
        <w:rPr>
          <w:rFonts w:ascii="Times New Roman" w:hAnsi="Times New Roman" w:cs="Times New Roman"/>
          <w:b/>
          <w:color w:val="000000"/>
          <w:sz w:val="24"/>
          <w:szCs w:val="24"/>
          <w:shd w:val="clear" w:color="auto" w:fill="FFFFFF"/>
        </w:rPr>
        <w:t xml:space="preserve">Writing </w:t>
      </w:r>
      <w:r w:rsidR="00E077EC" w:rsidRPr="00DB0DC5">
        <w:rPr>
          <w:rFonts w:ascii="Times New Roman" w:hAnsi="Times New Roman" w:cs="Times New Roman"/>
          <w:b/>
          <w:color w:val="000000"/>
          <w:sz w:val="24"/>
          <w:szCs w:val="24"/>
          <w:shd w:val="clear" w:color="auto" w:fill="FFFFFF"/>
        </w:rPr>
        <w:t>linear equations from lines</w:t>
      </w:r>
      <w:r w:rsidR="00A97B57">
        <w:rPr>
          <w:rFonts w:ascii="Times New Roman" w:hAnsi="Times New Roman" w:cs="Times New Roman"/>
          <w:b/>
          <w:color w:val="000000"/>
          <w:sz w:val="24"/>
          <w:szCs w:val="24"/>
          <w:shd w:val="clear" w:color="auto" w:fill="FFFFFF"/>
        </w:rPr>
        <w:t>, slope and y intercept of equations</w:t>
      </w:r>
      <w:r w:rsidR="00E077EC" w:rsidRPr="00DB0DC5">
        <w:rPr>
          <w:rFonts w:ascii="Times New Roman" w:hAnsi="Times New Roman" w:cs="Times New Roman"/>
          <w:b/>
          <w:color w:val="000000"/>
          <w:sz w:val="24"/>
          <w:szCs w:val="24"/>
          <w:shd w:val="clear" w:color="auto" w:fill="FFFFFF"/>
        </w:rPr>
        <w:t xml:space="preserve">) </w:t>
      </w:r>
    </w:p>
    <w:p w:rsidR="000554BE" w:rsidRDefault="00E077EC" w:rsidP="00005B24">
      <w:pPr>
        <w:spacing w:after="0" w:line="240" w:lineRule="auto"/>
        <w:ind w:left="360" w:hanging="360"/>
        <w:rPr>
          <w:rFonts w:ascii="Times New Roman" w:eastAsia="Times New Roman" w:hAnsi="Times New Roman" w:cs="Times New Roman"/>
          <w:color w:val="000000"/>
          <w:sz w:val="24"/>
          <w:szCs w:val="24"/>
          <w:shd w:val="clear" w:color="auto" w:fill="FFFFFF"/>
        </w:rPr>
      </w:pPr>
      <w:r w:rsidRPr="005E450F">
        <w:rPr>
          <w:rFonts w:ascii="Times New Roman" w:hAnsi="Times New Roman" w:cs="Times New Roman"/>
          <w:noProof/>
          <w:sz w:val="24"/>
          <w:szCs w:val="24"/>
        </w:rPr>
        <w:drawing>
          <wp:inline distT="0" distB="0" distL="0" distR="0" wp14:anchorId="547BEBA1" wp14:editId="310B6983">
            <wp:extent cx="2838450" cy="2729801"/>
            <wp:effectExtent l="0" t="0" r="0" b="0"/>
            <wp:docPr id="4" name="Picture 4" descr="https://ebooks.cpm.org/images/cc3/ch3/cc3.3-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ebooks.cpm.org/images/cc3/ch3/cc3.3-1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2083" cy="2800616"/>
                    </a:xfrm>
                    <a:prstGeom prst="rect">
                      <a:avLst/>
                    </a:prstGeom>
                    <a:noFill/>
                    <a:ln>
                      <a:noFill/>
                    </a:ln>
                  </pic:spPr>
                </pic:pic>
              </a:graphicData>
            </a:graphic>
          </wp:inline>
        </w:drawing>
      </w:r>
    </w:p>
    <w:p w:rsidR="00971AD3" w:rsidRPr="005E450F" w:rsidRDefault="00971AD3" w:rsidP="00005B24">
      <w:pPr>
        <w:spacing w:after="0" w:line="240" w:lineRule="auto"/>
        <w:ind w:left="360" w:hanging="360"/>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rPr>
        <w:t>Find the slope of the line below:</w:t>
      </w:r>
    </w:p>
    <w:p w:rsidR="000554BE" w:rsidRPr="005E450F" w:rsidRDefault="000554BE"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0554BE" w:rsidRPr="005E450F" w:rsidRDefault="00971AD3" w:rsidP="00005B24">
      <w:pPr>
        <w:spacing w:after="0" w:line="240" w:lineRule="auto"/>
        <w:ind w:left="360" w:hanging="360"/>
        <w:rPr>
          <w:rFonts w:ascii="Times New Roman" w:eastAsia="Times New Roman" w:hAnsi="Times New Roman" w:cs="Times New Roman"/>
          <w:color w:val="000000"/>
          <w:sz w:val="24"/>
          <w:szCs w:val="24"/>
          <w:shd w:val="clear" w:color="auto" w:fill="FFFFFF"/>
        </w:rPr>
      </w:pPr>
      <w:r w:rsidRPr="00D60AFC">
        <w:rPr>
          <w:rFonts w:ascii="Times" w:hAnsi="Times"/>
          <w:noProof/>
        </w:rPr>
        <mc:AlternateContent>
          <mc:Choice Requires="wpg">
            <w:drawing>
              <wp:anchor distT="0" distB="0" distL="114300" distR="114300" simplePos="0" relativeHeight="251662336" behindDoc="0" locked="0" layoutInCell="1" allowOverlap="1" wp14:anchorId="541BC0A1" wp14:editId="47B9D2E7">
                <wp:simplePos x="0" y="0"/>
                <wp:positionH relativeFrom="column">
                  <wp:posOffset>457200</wp:posOffset>
                </wp:positionH>
                <wp:positionV relativeFrom="paragraph">
                  <wp:posOffset>64135</wp:posOffset>
                </wp:positionV>
                <wp:extent cx="1943100" cy="1943100"/>
                <wp:effectExtent l="50800" t="50800" r="38100" b="63500"/>
                <wp:wrapNone/>
                <wp:docPr id="63"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943100"/>
                          <a:chOff x="7656" y="2885"/>
                          <a:chExt cx="3060" cy="3060"/>
                        </a:xfrm>
                      </wpg:grpSpPr>
                      <wpg:grpSp>
                        <wpg:cNvPr id="64" name="Group 244"/>
                        <wpg:cNvGrpSpPr>
                          <a:grpSpLocks/>
                        </wpg:cNvGrpSpPr>
                        <wpg:grpSpPr bwMode="auto">
                          <a:xfrm>
                            <a:off x="7656" y="2885"/>
                            <a:ext cx="3060" cy="3060"/>
                            <a:chOff x="6776" y="7741"/>
                            <a:chExt cx="3060" cy="3060"/>
                          </a:xfrm>
                        </wpg:grpSpPr>
                        <wpg:grpSp>
                          <wpg:cNvPr id="65" name="Group 245"/>
                          <wpg:cNvGrpSpPr>
                            <a:grpSpLocks/>
                          </wpg:cNvGrpSpPr>
                          <wpg:grpSpPr bwMode="auto">
                            <a:xfrm>
                              <a:off x="6898" y="7871"/>
                              <a:ext cx="2800" cy="2800"/>
                              <a:chOff x="2700" y="12300"/>
                              <a:chExt cx="2800" cy="2800"/>
                            </a:xfrm>
                          </wpg:grpSpPr>
                          <wpg:grpSp>
                            <wpg:cNvPr id="66" name="Group 246"/>
                            <wpg:cNvGrpSpPr>
                              <a:grpSpLocks/>
                            </wpg:cNvGrpSpPr>
                            <wpg:grpSpPr bwMode="auto">
                              <a:xfrm>
                                <a:off x="2700" y="12300"/>
                                <a:ext cx="2800" cy="2800"/>
                                <a:chOff x="2700" y="12300"/>
                                <a:chExt cx="2800" cy="2800"/>
                              </a:xfrm>
                            </wpg:grpSpPr>
                            <wpg:grpSp>
                              <wpg:cNvPr id="67" name="Group 247"/>
                              <wpg:cNvGrpSpPr>
                                <a:grpSpLocks/>
                              </wpg:cNvGrpSpPr>
                              <wpg:grpSpPr bwMode="auto">
                                <a:xfrm>
                                  <a:off x="2700" y="12300"/>
                                  <a:ext cx="2800" cy="280"/>
                                  <a:chOff x="2700" y="12300"/>
                                  <a:chExt cx="2800" cy="280"/>
                                </a:xfrm>
                              </wpg:grpSpPr>
                              <wps:wsp>
                                <wps:cNvPr id="68" name="Rectangle 248"/>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9" name="Rectangle 249"/>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0" name="Rectangle 250"/>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1" name="Rectangle 251"/>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2" name="Rectangle 252"/>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3" name="Rectangle 253"/>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4" name="Rectangle 254"/>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5" name="Rectangle 255"/>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6" name="Rectangle 256"/>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7" name="Rectangle 257"/>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78" name="Group 258"/>
                              <wpg:cNvGrpSpPr>
                                <a:grpSpLocks/>
                              </wpg:cNvGrpSpPr>
                              <wpg:grpSpPr bwMode="auto">
                                <a:xfrm>
                                  <a:off x="2700" y="12580"/>
                                  <a:ext cx="2800" cy="280"/>
                                  <a:chOff x="2700" y="12300"/>
                                  <a:chExt cx="2800" cy="280"/>
                                </a:xfrm>
                              </wpg:grpSpPr>
                              <wps:wsp>
                                <wps:cNvPr id="79" name="Rectangle 259"/>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0" name="Rectangle 260"/>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1" name="Rectangle 261"/>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2" name="Rectangle 262"/>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3" name="Rectangle 263"/>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4" name="Rectangle 264"/>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5" name="Rectangle 265"/>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6" name="Rectangle 266"/>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7" name="Rectangle 267"/>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88" name="Rectangle 268"/>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89" name="Group 269"/>
                              <wpg:cNvGrpSpPr>
                                <a:grpSpLocks/>
                              </wpg:cNvGrpSpPr>
                              <wpg:grpSpPr bwMode="auto">
                                <a:xfrm>
                                  <a:off x="2700" y="12860"/>
                                  <a:ext cx="2800" cy="280"/>
                                  <a:chOff x="2700" y="12300"/>
                                  <a:chExt cx="2800" cy="280"/>
                                </a:xfrm>
                              </wpg:grpSpPr>
                              <wps:wsp>
                                <wps:cNvPr id="90" name="Rectangle 270"/>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1" name="Rectangle 271"/>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2" name="Rectangle 272"/>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3" name="Rectangle 273"/>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4" name="Rectangle 274"/>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5" name="Rectangle 275"/>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6" name="Rectangle 276"/>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7" name="Rectangle 277"/>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8" name="Rectangle 278"/>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99" name="Rectangle 279"/>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00" name="Group 280"/>
                              <wpg:cNvGrpSpPr>
                                <a:grpSpLocks/>
                              </wpg:cNvGrpSpPr>
                              <wpg:grpSpPr bwMode="auto">
                                <a:xfrm>
                                  <a:off x="2700" y="13140"/>
                                  <a:ext cx="2800" cy="280"/>
                                  <a:chOff x="2700" y="12300"/>
                                  <a:chExt cx="2800" cy="280"/>
                                </a:xfrm>
                              </wpg:grpSpPr>
                              <wps:wsp>
                                <wps:cNvPr id="101" name="Rectangle 281"/>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2" name="Rectangle 282"/>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3" name="Rectangle 283"/>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4" name="Rectangle 284"/>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5" name="Rectangle 285"/>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6" name="Rectangle 286"/>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7" name="Rectangle 287"/>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8" name="Rectangle 288"/>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09" name="Rectangle 289"/>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0" name="Rectangle 290"/>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11" name="Group 291"/>
                              <wpg:cNvGrpSpPr>
                                <a:grpSpLocks/>
                              </wpg:cNvGrpSpPr>
                              <wpg:grpSpPr bwMode="auto">
                                <a:xfrm>
                                  <a:off x="2700" y="13420"/>
                                  <a:ext cx="2800" cy="280"/>
                                  <a:chOff x="2700" y="12300"/>
                                  <a:chExt cx="2800" cy="280"/>
                                </a:xfrm>
                              </wpg:grpSpPr>
                              <wps:wsp>
                                <wps:cNvPr id="112" name="Rectangle 292"/>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3" name="Rectangle 293"/>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4" name="Rectangle 294"/>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5" name="Rectangle 295"/>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6" name="Rectangle 296"/>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7" name="Rectangle 297"/>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8" name="Rectangle 298"/>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19" name="Rectangle 299"/>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0" name="Rectangle 300"/>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1" name="Rectangle 301"/>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22" name="Group 302"/>
                              <wpg:cNvGrpSpPr>
                                <a:grpSpLocks/>
                              </wpg:cNvGrpSpPr>
                              <wpg:grpSpPr bwMode="auto">
                                <a:xfrm>
                                  <a:off x="2700" y="13700"/>
                                  <a:ext cx="2800" cy="280"/>
                                  <a:chOff x="2700" y="12300"/>
                                  <a:chExt cx="2800" cy="280"/>
                                </a:xfrm>
                              </wpg:grpSpPr>
                              <wps:wsp>
                                <wps:cNvPr id="123" name="Rectangle 303"/>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4" name="Rectangle 304"/>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5" name="Rectangle 305"/>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6" name="Rectangle 306"/>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7" name="Rectangle 307"/>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8" name="Rectangle 308"/>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29" name="Rectangle 309"/>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0" name="Rectangle 310"/>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1" name="Rectangle 311"/>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2" name="Rectangle 312"/>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33" name="Group 313"/>
                              <wpg:cNvGrpSpPr>
                                <a:grpSpLocks/>
                              </wpg:cNvGrpSpPr>
                              <wpg:grpSpPr bwMode="auto">
                                <a:xfrm>
                                  <a:off x="2700" y="13980"/>
                                  <a:ext cx="2800" cy="280"/>
                                  <a:chOff x="2700" y="12300"/>
                                  <a:chExt cx="2800" cy="280"/>
                                </a:xfrm>
                              </wpg:grpSpPr>
                              <wps:wsp>
                                <wps:cNvPr id="134" name="Rectangle 314"/>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5" name="Rectangle 315"/>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6" name="Rectangle 316"/>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7" name="Rectangle 317"/>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8" name="Rectangle 318"/>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39" name="Rectangle 319"/>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0" name="Rectangle 320"/>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1" name="Rectangle 321"/>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2" name="Rectangle 322"/>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3" name="Rectangle 323"/>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44" name="Group 324"/>
                              <wpg:cNvGrpSpPr>
                                <a:grpSpLocks/>
                              </wpg:cNvGrpSpPr>
                              <wpg:grpSpPr bwMode="auto">
                                <a:xfrm>
                                  <a:off x="2700" y="14260"/>
                                  <a:ext cx="2800" cy="280"/>
                                  <a:chOff x="2700" y="12300"/>
                                  <a:chExt cx="2800" cy="280"/>
                                </a:xfrm>
                              </wpg:grpSpPr>
                              <wps:wsp>
                                <wps:cNvPr id="145" name="Rectangle 325"/>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6" name="Rectangle 326"/>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7" name="Rectangle 327"/>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8" name="Rectangle 328"/>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49" name="Rectangle 329"/>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0" name="Rectangle 330"/>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1" name="Rectangle 331"/>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2" name="Rectangle 332"/>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3" name="Rectangle 333"/>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4" name="Rectangle 334"/>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55" name="Group 335"/>
                              <wpg:cNvGrpSpPr>
                                <a:grpSpLocks/>
                              </wpg:cNvGrpSpPr>
                              <wpg:grpSpPr bwMode="auto">
                                <a:xfrm>
                                  <a:off x="2700" y="14540"/>
                                  <a:ext cx="2800" cy="280"/>
                                  <a:chOff x="2700" y="12300"/>
                                  <a:chExt cx="2800" cy="280"/>
                                </a:xfrm>
                              </wpg:grpSpPr>
                              <wps:wsp>
                                <wps:cNvPr id="156" name="Rectangle 336"/>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7" name="Rectangle 337"/>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8" name="Rectangle 338"/>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59" name="Rectangle 339"/>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0" name="Rectangle 340"/>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1" name="Rectangle 341"/>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2" name="Rectangle 342"/>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3" name="Rectangle 343"/>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4" name="Rectangle 344"/>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5" name="Rectangle 345"/>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g:cNvPr id="166" name="Group 346"/>
                              <wpg:cNvGrpSpPr>
                                <a:grpSpLocks/>
                              </wpg:cNvGrpSpPr>
                              <wpg:grpSpPr bwMode="auto">
                                <a:xfrm>
                                  <a:off x="2700" y="14820"/>
                                  <a:ext cx="2800" cy="280"/>
                                  <a:chOff x="2700" y="12300"/>
                                  <a:chExt cx="2800" cy="280"/>
                                </a:xfrm>
                              </wpg:grpSpPr>
                              <wps:wsp>
                                <wps:cNvPr id="167" name="Rectangle 347"/>
                                <wps:cNvSpPr>
                                  <a:spLocks noChangeArrowheads="1"/>
                                </wps:cNvSpPr>
                                <wps:spPr bwMode="auto">
                                  <a:xfrm>
                                    <a:off x="270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8" name="Rectangle 348"/>
                                <wps:cNvSpPr>
                                  <a:spLocks noChangeArrowheads="1"/>
                                </wps:cNvSpPr>
                                <wps:spPr bwMode="auto">
                                  <a:xfrm>
                                    <a:off x="298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9" name="Rectangle 349"/>
                                <wps:cNvSpPr>
                                  <a:spLocks noChangeArrowheads="1"/>
                                </wps:cNvSpPr>
                                <wps:spPr bwMode="auto">
                                  <a:xfrm>
                                    <a:off x="326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0" name="Rectangle 350"/>
                                <wps:cNvSpPr>
                                  <a:spLocks noChangeArrowheads="1"/>
                                </wps:cNvSpPr>
                                <wps:spPr bwMode="auto">
                                  <a:xfrm>
                                    <a:off x="353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1" name="Rectangle 351"/>
                                <wps:cNvSpPr>
                                  <a:spLocks noChangeArrowheads="1"/>
                                </wps:cNvSpPr>
                                <wps:spPr bwMode="auto">
                                  <a:xfrm>
                                    <a:off x="3819"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2" name="Rectangle 352"/>
                                <wps:cNvSpPr>
                                  <a:spLocks noChangeArrowheads="1"/>
                                </wps:cNvSpPr>
                                <wps:spPr bwMode="auto">
                                  <a:xfrm>
                                    <a:off x="409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3" name="Rectangle 353"/>
                                <wps:cNvSpPr>
                                  <a:spLocks noChangeArrowheads="1"/>
                                </wps:cNvSpPr>
                                <wps:spPr bwMode="auto">
                                  <a:xfrm>
                                    <a:off x="4378"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4" name="Rectangle 354"/>
                                <wps:cNvSpPr>
                                  <a:spLocks noChangeArrowheads="1"/>
                                </wps:cNvSpPr>
                                <wps:spPr bwMode="auto">
                                  <a:xfrm>
                                    <a:off x="466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5" name="Rectangle 355"/>
                                <wps:cNvSpPr>
                                  <a:spLocks noChangeArrowheads="1"/>
                                </wps:cNvSpPr>
                                <wps:spPr bwMode="auto">
                                  <a:xfrm>
                                    <a:off x="4941"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6" name="Rectangle 356"/>
                                <wps:cNvSpPr>
                                  <a:spLocks noChangeArrowheads="1"/>
                                </wps:cNvSpPr>
                                <wps:spPr bwMode="auto">
                                  <a:xfrm>
                                    <a:off x="5220" y="12300"/>
                                    <a:ext cx="280" cy="28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grpSp>
                          <wps:wsp>
                            <wps:cNvPr id="177" name="Rectangle 357"/>
                            <wps:cNvSpPr>
                              <a:spLocks noChangeArrowheads="1"/>
                            </wps:cNvSpPr>
                            <wps:spPr bwMode="auto">
                              <a:xfrm>
                                <a:off x="2700" y="12300"/>
                                <a:ext cx="2800" cy="2800"/>
                              </a:xfrm>
                              <a:prstGeom prst="rect">
                                <a:avLst/>
                              </a:prstGeom>
                              <a:noFill/>
                              <a:ln w="3175">
                                <a:solidFill>
                                  <a:srgbClr val="80808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s:wsp>
                          <wps:cNvPr id="178" name="Line 358"/>
                          <wps:cNvCnPr/>
                          <wps:spPr bwMode="auto">
                            <a:xfrm>
                              <a:off x="6776" y="9272"/>
                              <a:ext cx="3060" cy="0"/>
                            </a:xfrm>
                            <a:prstGeom prst="line">
                              <a:avLst/>
                            </a:prstGeom>
                            <a:noFill/>
                            <a:ln w="6350">
                              <a:solidFill>
                                <a:srgbClr val="000000"/>
                              </a:solidFill>
                              <a:round/>
                              <a:headEnd type="stealth" w="sm" len="med"/>
                              <a:tailEnd type="stealth" w="sm"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9" name="Line 359"/>
                          <wps:cNvCnPr/>
                          <wps:spPr bwMode="auto">
                            <a:xfrm rot="16200000" flipH="1">
                              <a:off x="6769" y="9271"/>
                              <a:ext cx="3060" cy="0"/>
                            </a:xfrm>
                            <a:prstGeom prst="line">
                              <a:avLst/>
                            </a:prstGeom>
                            <a:noFill/>
                            <a:ln w="6350">
                              <a:solidFill>
                                <a:srgbClr val="000000"/>
                              </a:solidFill>
                              <a:round/>
                              <a:headEnd type="stealth" w="sm" len="med"/>
                              <a:tailEnd type="stealth" w="sm"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180" name="Line 360"/>
                        <wps:cNvCnPr/>
                        <wps:spPr bwMode="auto">
                          <a:xfrm>
                            <a:off x="8340" y="4136"/>
                            <a:ext cx="2240" cy="840"/>
                          </a:xfrm>
                          <a:prstGeom prst="line">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DBDC07" id="Group 243" o:spid="_x0000_s1026" style="position:absolute;margin-left:36pt;margin-top:5.05pt;width:153pt;height:153pt;z-index:251662336" coordorigin="7656,2885" coordsize="30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">
                <v:group id="Group 244" o:spid="_x0000_s1027" style="position:absolute;left:7656;top:2885;width:3060;height:3060" coordorigin="6776,7741"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245" o:spid="_x0000_s1028" style="position:absolute;left:6898;top:7871;width:2800;height:2800" coordorigin="2700,12300" coordsize="2800,2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246" o:spid="_x0000_s1029" style="position:absolute;left:2700;top:12300;width:2800;height:2800" coordorigin="2700,12300" coordsize="2800,2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247" o:spid="_x0000_s1030" style="position:absolute;left:2700;top:1230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248" o:spid="_x0000_s1031"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8N78A&#10;AADbAAAADwAAAGRycy9kb3ducmV2LnhtbERPy4rCMBTdD/gP4QruxtRBVKpRRBhw56Mz6PLSXNti&#10;c1OS2Na/NwvB5eG8V5ve1KIl5yvLCibjBARxbnXFhYK/7Pd7AcIHZI21ZVLwJA+b9eBrham2HZ+o&#10;PYdCxBD2KSooQ2hSKX1ekkE/tg1x5G7WGQwRukJqh10MN7X8SZKZNFhxbCixoV1J+f38MAoO/25/&#10;6E5NixO6Pi/ZvJj22VGp0bDfLkEE6sNH/HbvtYJZHBu/xB8g1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bPw3vwAAANsAAAAPAAAAAAAAAAAAAAAAAJgCAABkcnMvZG93bnJl&#10;di54bWxQSwUGAAAAAAQABAD1AAAAhAMAAAAA&#10;" filled="f" strokecolor="gray" strokeweight=".25pt"/>
                        <v:rect id="Rectangle 249" o:spid="_x0000_s1032"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ZrMMA&#10;AADbAAAADwAAAGRycy9kb3ducmV2LnhtbESPQWvCQBSE74L/YXmCN7NRxLapq4ggeLOaij0+sq9J&#10;MPs27K5J/PfdQqHHYWa+YdbbwTSiI+drywrmSQqCuLC65lLBZ36YvYLwAVljY5kUPMnDdjMerTHT&#10;tuczdZdQighhn6GCKoQ2k9IXFRn0iW2Jo/dtncEQpSuldthHuGnkIk1X0mDNcaHClvYVFffLwyg4&#10;Xd3x1J/bDuf09bzlL+VyyD+Umk6G3TuIQEP4D/+1j1rB6g1+v8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BZrMMAAADbAAAADwAAAAAAAAAAAAAAAACYAgAAZHJzL2Rv&#10;d25yZXYueG1sUEsFBgAAAAAEAAQA9QAAAIgDAAAAAA==&#10;" filled="f" strokecolor="gray" strokeweight=".25pt"/>
                        <v:rect id="Rectangle 250" o:spid="_x0000_s1033"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m7L8A&#10;AADbAAAADwAAAGRycy9kb3ducmV2LnhtbERPy4rCMBTdC/5DuII7TR1EpRpFhAF3PjqDLi/NtS02&#10;NyWJbf17sxiY5eG8N7ve1KIl5yvLCmbTBARxbnXFhYKf7HuyAuEDssbaMil4k4fddjjYYKptxxdq&#10;r6EQMYR9igrKEJpUSp+XZNBPbUMcuYd1BkOErpDaYRfDTS2/kmQhDVYcG0ps6FBS/ry+jILTrzue&#10;ukvT4ozu71u2LOZ9dlZqPOr3axCB+vAv/nMftYJlXB+/xB8gt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w2bsvwAAANsAAAAPAAAAAAAAAAAAAAAAAJgCAABkcnMvZG93bnJl&#10;di54bWxQSwUGAAAAAAQABAD1AAAAhAMAAAAA&#10;" filled="f" strokecolor="gray" strokeweight=".25pt"/>
                        <v:rect id="Rectangle 251" o:spid="_x0000_s1034"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Dd8IA&#10;AADbAAAADwAAAGRycy9kb3ducmV2LnhtbESPQWvCQBSE7wX/w/IEb3WTIlWiq4ggeLMaRY+P7DMJ&#10;Zt+G3W0S/323UOhxmJlvmNVmMI3oyPnasoJ0moAgLqyuuVRwyffvCxA+IGtsLJOCF3nYrEdvK8y0&#10;7flE3TmUIkLYZ6igCqHNpPRFRQb91LbE0XtYZzBE6UqpHfYRbhr5kSSf0mDNcaHClnYVFc/zt1Fw&#10;vLrDsT+1HaZ0f93yeTkb8i+lJuNhuwQRaAj/4b/2QSuYp/D7Jf4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8N3wgAAANsAAAAPAAAAAAAAAAAAAAAAAJgCAABkcnMvZG93&#10;bnJldi54bWxQSwUGAAAAAAQABAD1AAAAhwMAAAAA&#10;" filled="f" strokecolor="gray" strokeweight=".25pt"/>
                        <v:rect id="Rectangle 252" o:spid="_x0000_s1035"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1dAMIA&#10;AADbAAAADwAAAGRycy9kb3ducmV2LnhtbESPQYvCMBSE7wv+h/AEb2uqiEo1iggL3lytosdH82yL&#10;zUtJsm399xthYY/DzHzDrLe9qUVLzleWFUzGCQji3OqKCwWX7OtzCcIHZI21ZVLwIg/bzeBjjam2&#10;HZ+oPYdCRAj7FBWUITSplD4vyaAf24Y4eg/rDIYoXSG1wy7CTS2nSTKXBiuOCyU2tC8pf55/jILj&#10;1R2O3alpcUL31y1bFLM++1ZqNOx3KxCB+vAf/msftILFFN5f4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V0AwgAAANsAAAAPAAAAAAAAAAAAAAAAAJgCAABkcnMvZG93&#10;bnJldi54bWxQSwUGAAAAAAQABAD1AAAAhwMAAAAA&#10;" filled="f" strokecolor="gray" strokeweight=".25pt"/>
                        <v:rect id="Rectangle 253" o:spid="_x0000_s1036"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H4m8MA&#10;AADbAAAADwAAAGRycy9kb3ducmV2LnhtbESPT2vCQBTE7wW/w/IEb3VjK6akriJCwZt/0tIeH9ln&#10;Esy+DbvbJH57VxA8DjPzG2a5HkwjOnK+tqxgNk1AEBdW11wq+M6/Xj9A+ICssbFMCq7kYb0avSwx&#10;07bnI3WnUIoIYZ+hgiqENpPSFxUZ9FPbEkfvbJ3BEKUrpXbYR7hp5FuSLKTBmuNChS1tKyoup3+j&#10;YP/jdvv+2HY4o7/rb56W8yE/KDUZD5tPEIGG8Aw/2jutIH2H+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H4m8MAAADbAAAADwAAAAAAAAAAAAAAAACYAgAAZHJzL2Rv&#10;d25yZXYueG1sUEsFBgAAAAAEAAQA9QAAAIgDAAAAAA==&#10;" filled="f" strokecolor="gray" strokeweight=".25pt"/>
                        <v:rect id="Rectangle 254" o:spid="_x0000_s1037"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78MA&#10;AADbAAAADwAAAGRycy9kb3ducmV2LnhtbESPwWrDMBBE74H+g9hCb7GcEOLiWgmlEMgtjZ3QHhdr&#10;a5taKyOptvP3VaDQ4zAzb5hiP5tejOR8Z1nBKklBENdWd9wouFSH5TMIH5A19pZJwY087HcPiwJz&#10;bSc+01iGRkQI+xwVtCEMuZS+bsmgT+xAHL0v6wyGKF0jtcMpwk0v12m6lQY7jgstDvTWUv1d/hgF&#10;p6s7nqbzMOKKPm8fVdZs5updqafH+fUFRKA5/If/2ketINvA/U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g78MAAADbAAAADwAAAAAAAAAAAAAAAACYAgAAZHJzL2Rv&#10;d25yZXYueG1sUEsFBgAAAAAEAAQA9QAAAIgDAAAAAA==&#10;" filled="f" strokecolor="gray" strokeweight=".25pt"/>
                        <v:rect id="Rectangle 255" o:spid="_x0000_s1038"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FdMMA&#10;AADbAAAADwAAAGRycy9kb3ducmV2LnhtbESPT2vCQBTE7wW/w/IEb3VjqaakriJCwZt/0tIeH9ln&#10;Esy+DbvbJH57VxA8DjPzG2a5HkwjOnK+tqxgNk1AEBdW11wq+M6/Xj9A+ICssbFMCq7kYb0avSwx&#10;07bnI3WnUIoIYZ+hgiqENpPSFxUZ9FPbEkfvbJ3BEKUrpXbYR7hp5FuSLKTBmuNChS1tKyoup3+j&#10;YP/jdvv+2HY4o7/rb56W70N+UGoyHjafIAIN4Rl+tHdaQTqH+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TFdMMAAADbAAAADwAAAAAAAAAAAAAAAACYAgAAZHJzL2Rv&#10;d25yZXYueG1sUEsFBgAAAAAEAAQA9QAAAIgDAAAAAA==&#10;" filled="f" strokecolor="gray" strokeweight=".25pt"/>
                        <v:rect id="Rectangle 256" o:spid="_x0000_s1039"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bA8IA&#10;AADbAAAADwAAAGRycy9kb3ducmV2LnhtbESPT4vCMBTE78J+h/AWvGmqiC7VKMuC4M0/Vdbjo3m2&#10;xealJLGt394IC3scZuY3zGrTm1q05HxlWcFknIAgzq2uuFBwzrajLxA+IGusLZOCJ3nYrD8GK0y1&#10;7fhI7SkUIkLYp6igDKFJpfR5SQb92DbE0btZZzBE6QqpHXYRbmo5TZK5NFhxXCixoZ+S8vvpYRTs&#10;L263745NixO6Pn+zRTHrs4NSw8/+ewkiUB/+w3/tnVawmMP7S/wB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lsDwgAAANsAAAAPAAAAAAAAAAAAAAAAAJgCAABkcnMvZG93&#10;bnJldi54bWxQSwUGAAAAAAQABAD1AAAAhwMAAAAA&#10;" filled="f" strokecolor="gray" strokeweight=".25pt"/>
                        <v:rect id="Rectangle 257" o:spid="_x0000_s1040"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r+mMMA&#10;AADbAAAADwAAAGRycy9kb3ducmV2LnhtbESPQWvCQBSE7wX/w/KE3uomUpoSXUMRBG9WY2mPj+wz&#10;Cc2+DbtrEv99tyB4HGbmG2ZdTKYTAznfWlaQLhIQxJXVLdcKzuXu5R2ED8gaO8uk4EYeis3saY25&#10;tiMfaTiFWkQI+xwVNCH0uZS+asigX9ieOHoX6wyGKF0ttcMxwk0nl0nyJg22HBca7GnbUPV7uhoF&#10;hy+3P4zHfsCUfm7fZVa/TuWnUs/z6WMFItAUHuF7e68VZBn8f4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r+mMMAAADbAAAADwAAAAAAAAAAAAAAAACYAgAAZHJzL2Rv&#10;d25yZXYueG1sUEsFBgAAAAAEAAQA9QAAAIgDAAAAAA==&#10;" filled="f" strokecolor="gray" strokeweight=".25pt"/>
                      </v:group>
                      <v:group id="Group 258" o:spid="_x0000_s1041" style="position:absolute;left:2700;top:1258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259" o:spid="_x0000_s1042"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PccMA&#10;AADbAAAADwAAAGRycy9kb3ducmV2LnhtbESPQWvCQBSE7wX/w/KE3urGUmqNriKFQm6ppqLHR/aZ&#10;BLNvw+42if++WxA8DjPzDbPejqYVPTnfWFYwnyUgiEurG64U/BRfLx8gfEDW2FomBTfysN1MntaY&#10;ajvwnvpDqESEsE9RQR1Cl0rpy5oM+pntiKN3sc5giNJVUjscIty08jVJ3qXBhuNCjR191lReD79G&#10;QX50WT7sux7ndL6dikX1NhbfSj1Px90KRKAxPML3dqYVLJb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PccMAAADbAAAADwAAAAAAAAAAAAAAAACYAgAAZHJzL2Rv&#10;d25yZXYueG1sUEsFBgAAAAAEAAQA9QAAAIgDAAAAAA==&#10;" filled="f" strokecolor="gray" strokeweight=".25pt"/>
                        <v:rect id="Rectangle 260" o:spid="_x0000_s1043"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Wy78A&#10;AADbAAAADwAAAGRycy9kb3ducmV2LnhtbERPy4rCMBTdC/MP4Q7MTlNlcEo1igwMuPNRRZeX5toW&#10;m5uSxLb+vVkIszyc93I9mEZ05HxtWcF0koAgLqyuuVRwyv/GKQgfkDU2lknBkzysVx+jJWba9nyg&#10;7hhKEUPYZ6igCqHNpPRFRQb9xLbEkbtZZzBE6EqpHfYx3DRyliRzabDm2FBhS78VFffjwyjYnd12&#10;1x/aDqd0fV7yn/J7yPdKfX0OmwWIQEP4F7/dW60gjevjl/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FhbLvwAAANsAAAAPAAAAAAAAAAAAAAAAAJgCAABkcnMvZG93bnJl&#10;di54bWxQSwUGAAAAAAQABAD1AAAAhAMAAAAA&#10;" filled="f" strokecolor="gray" strokeweight=".25pt"/>
                        <v:rect id="Rectangle 261" o:spid="_x0000_s1044"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zUMMA&#10;AADbAAAADwAAAGRycy9kb3ducmV2LnhtbESPT4vCMBTE7wt+h/AEb2vaRXalGkWEBW/+qaLHR/Ns&#10;i81LSWJbv/1mYWGPw8z8hlmuB9OIjpyvLStIpwkI4sLqmksF5/z7fQ7CB2SNjWVS8CIP69XobYmZ&#10;tj0fqTuFUkQI+wwVVCG0mZS+qMign9qWOHp36wyGKF0ptcM+wk0jP5LkUxqsOS5U2NK2ouJxehoF&#10;+4vb7ftj22FKt9c1/ypnQ35QajIeNgsQgYbwH/5r77SCeQq/X+I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zUMMAAADbAAAADwAAAAAAAAAAAAAAAACYAgAAZHJzL2Rv&#10;d25yZXYueG1sUEsFBgAAAAAEAAQA9QAAAIgDAAAAAA==&#10;" filled="f" strokecolor="gray" strokeweight=".25pt"/>
                        <v:rect id="Rectangle 262" o:spid="_x0000_s1045"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tJ8IA&#10;AADbAAAADwAAAGRycy9kb3ducmV2LnhtbESPT4vCMBTE7wt+h/AEb2uqyCpdo4ggePNPd9Hjo3nb&#10;FpuXksS2fvuNIHgcZuY3zHLdm1q05HxlWcFknIAgzq2uuFDwk+0+FyB8QNZYWyYFD/KwXg0+lphq&#10;2/GJ2nMoRISwT1FBGUKTSunzkgz6sW2Io/dnncEQpSukdthFuKnlNEm+pMGK40KJDW1Lym/nu1Fw&#10;+HX7Q3dqWpzQ9XHJ5sWsz45KjYb95htEoD68w6/2XitYTOH5Jf4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C0nwgAAANsAAAAPAAAAAAAAAAAAAAAAAJgCAABkcnMvZG93&#10;bnJldi54bWxQSwUGAAAAAAQABAD1AAAAhwMAAAAA&#10;" filled="f" strokecolor="gray" strokeweight=".25pt"/>
                        <v:rect id="Rectangle 263" o:spid="_x0000_s1046"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IvMMA&#10;AADbAAAADwAAAGRycy9kb3ducmV2LnhtbESPT2vCQBTE7wW/w/IEb83GVqykriJCwZt/UrHHR/Y1&#10;Cc2+DbvbJH57VxA8DjPzG2a5HkwjOnK+tqxgmqQgiAuray4VfOdfrwsQPiBrbCyTgit5WK9GL0vM&#10;tO35SN0plCJC2GeooAqhzaT0RUUGfWJb4uj9WmcwROlKqR32EW4a+Zamc2mw5rhQYUvbioq/079R&#10;sD+73b4/th1O6ed6yT/K2ZAflJqMh80niEBDeIYf7Z1WsHiH+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SIvMMAAADbAAAADwAAAAAAAAAAAAAAAACYAgAAZHJzL2Rv&#10;d25yZXYueG1sUEsFBgAAAAAEAAQA9QAAAIgDAAAAAA==&#10;" filled="f" strokecolor="gray" strokeweight=".25pt"/>
                        <v:rect id="Rectangle 264" o:spid="_x0000_s1047"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QyMIA&#10;AADbAAAADwAAAGRycy9kb3ducmV2LnhtbESPT4vCMBTE74LfITzBm6YuskrXKCII3vxTRY+P5m1b&#10;bF5Kkm3rt98sLHgcZuY3zGrTm1q05HxlWcFsmoAgzq2uuFBwzfaTJQgfkDXWlknBizxs1sPBClNt&#10;Oz5TewmFiBD2KSooQ2hSKX1ekkE/tQ1x9L6tMxiidIXUDrsIN7X8SJJPabDiuFBiQ7uS8uflxyg4&#10;3tzh2J2bFmf0eN2zRTHvs5NS41G//QIRqA/v8H/7oBUs5/D3Jf4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RDIwgAAANsAAAAPAAAAAAAAAAAAAAAAAJgCAABkcnMvZG93&#10;bnJldi54bWxQSwUGAAAAAAQABAD1AAAAhwMAAAAA&#10;" filled="f" strokecolor="gray" strokeweight=".25pt"/>
                        <v:rect id="Rectangle 265" o:spid="_x0000_s1048"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G1U8MA&#10;AADbAAAADwAAAGRycy9kb3ducmV2LnhtbESPT2vCQBTE7wW/w/IEb83GUq2kriJCwZt/UrHHR/Y1&#10;Cc2+DbvbJH57VxA8DjPzG2a5HkwjOnK+tqxgmqQgiAuray4VfOdfrwsQPiBrbCyTgit5WK9GL0vM&#10;tO35SN0plCJC2GeooAqhzaT0RUUGfWJb4uj9WmcwROlKqR32EW4a+Zamc2mw5rhQYUvbioq/079R&#10;sD+73b4/th1O6ed6yT/K9yE/KDUZD5tPEIGG8Aw/2jutYDG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G1U8MAAADbAAAADwAAAAAAAAAAAAAAAACYAgAAZHJzL2Rv&#10;d25yZXYueG1sUEsFBgAAAAAEAAQA9QAAAIgDAAAAAA==&#10;" filled="f" strokecolor="gray" strokeweight=".25pt"/>
                        <v:rect id="Rectangle 266" o:spid="_x0000_s1049"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rJMIA&#10;AADbAAAADwAAAGRycy9kb3ducmV2LnhtbESPT4vCMBTE78J+h/AW9qapsqhUo8jCgjf/VNk9Pppn&#10;W2xeShLb+u2NIHgcZuY3zHLdm1q05HxlWcF4lIAgzq2uuFBwyn6HcxA+IGusLZOCO3lYrz4GS0y1&#10;7fhA7TEUIkLYp6igDKFJpfR5SQb9yDbE0btYZzBE6QqpHXYRbmo5SZKpNFhxXCixoZ+S8uvxZhTs&#10;zm676w5Ni2P6v/9ls+K7z/ZKfX32mwWIQH14h1/trVYwn8L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yskwgAAANsAAAAPAAAAAAAAAAAAAAAAAJgCAABkcnMvZG93&#10;bnJldi54bWxQSwUGAAAAAAQABAD1AAAAhwMAAAAA&#10;" filled="f" strokecolor="gray" strokeweight=".25pt"/>
                        <v:rect id="Rectangle 267" o:spid="_x0000_s1050"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v8IA&#10;AADbAAAADwAAAGRycy9kb3ducmV2LnhtbESPT4vCMBTE78J+h/AW9qapsqhUo8jCgjf/VNk9Pppn&#10;W2xeShLb+u2NIHgcZuY3zHLdm1q05HxlWcF4lIAgzq2uuFBwyn6HcxA+IGusLZOCO3lYrz4GS0y1&#10;7fhA7TEUIkLYp6igDKFJpfR5SQb9yDbE0btYZzBE6QqpHXYRbmo5SZKpNFhxXCixoZ+S8uvxZhTs&#10;zm676w5Ni2P6v/9ls+K7z/ZKfX32mwWIQH14h1/trVYwn8H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46/wgAAANsAAAAPAAAAAAAAAAAAAAAAAJgCAABkcnMvZG93&#10;bnJldi54bWxQSwUGAAAAAAQABAD1AAAAhwMAAAAA&#10;" filled="f" strokecolor="gray" strokeweight=".25pt"/>
                        <v:rect id="Rectangle 268" o:spid="_x0000_s1051"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azb8A&#10;AADbAAAADwAAAGRycy9kb3ducmV2LnhtbERPy4rCMBTdC/MP4Q7MTlNlcEo1igwMuPNRRZeX5toW&#10;m5uSxLb+vVkIszyc93I9mEZ05HxtWcF0koAgLqyuuVRwyv/GKQgfkDU2lknBkzysVx+jJWba9nyg&#10;7hhKEUPYZ6igCqHNpPRFRQb9xLbEkbtZZzBE6EqpHfYx3DRyliRzabDm2FBhS78VFffjwyjYnd12&#10;1x/aDqd0fV7yn/J7yPdKfX0OmwWIQEP4F7/dW60gjWPjl/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YBrNvwAAANsAAAAPAAAAAAAAAAAAAAAAAJgCAABkcnMvZG93bnJl&#10;di54bWxQSwUGAAAAAAQABAD1AAAAhAMAAAAA&#10;" filled="f" strokecolor="gray" strokeweight=".25pt"/>
                      </v:group>
                      <v:group id="Group 269" o:spid="_x0000_s1052" style="position:absolute;left:2700;top:1286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rect id="Rectangle 270" o:spid="_x0000_s1053"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FsEA&#10;AADbAAAADwAAAGRycy9kb3ducmV2LnhtbERPyWrDMBC9F/IPYgK5NXJKaBs3SgiFQG6u7ZbmOFhT&#10;28QaGUnx8vfVodDj4+3742Q6MZDzrWUFm3UCgriyuuVawWd5fnwF4QOyxs4yKZjJw/GweNhjqu3I&#10;OQ1FqEUMYZ+igiaEPpXSVw0Z9GvbE0fuxzqDIUJXS+1wjOGmk09J8iwNthwbGuzpvaHqVtyNguzL&#10;XbIx7wfc0HX+Ll/q7VR+KLVaTqc3EIGm8C/+c1+0gl1cH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PgBbBAAAA2wAAAA8AAAAAAAAAAAAAAAAAmAIAAGRycy9kb3du&#10;cmV2LnhtbFBLBQYAAAAABAAEAPUAAACGAwAAAAA=&#10;" filled="f" strokecolor="gray" strokeweight=".25pt"/>
                        <v:rect id="Rectangle 271" o:spid="_x0000_s1054"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MljcMA&#10;AADbAAAADwAAAGRycy9kb3ducmV2LnhtbESPT2vCQBTE74LfYXlCb7qJiG2jq5SC4M0/sdTjI/ua&#10;hGbfht01id++Kwg9DjPzG2a9HUwjOnK+tqwgnSUgiAuray4VXPLd9A2ED8gaG8uk4E4etpvxaI2Z&#10;tj2fqDuHUkQI+wwVVCG0mZS+qMign9mWOHo/1hkMUbpSaod9hJtGzpNkKQ3WHBcqbOmzouL3fDMK&#10;Dl9uf+hPbYcpXe/f+Wu5GPKjUi+T4WMFItAQ/sPP9l4reE/h8S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MljcMAAADbAAAADwAAAAAAAAAAAAAAAACYAgAAZHJzL2Rv&#10;d25yZXYueG1sUEsFBgAAAAAEAAQA9QAAAIgDAAAAAA==&#10;" filled="f" strokecolor="gray" strokeweight=".25pt"/>
                        <v:rect id="Rectangle 272" o:spid="_x0000_s1055"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G7+sQA&#10;AADbAAAADwAAAGRycy9kb3ducmV2LnhtbESPzWrDMBCE74W+g9hCbo0cU9LEiRJKoeBbfpzSHBdr&#10;Y5taKyOptvP2USDQ4zAz3zDr7Wha0ZPzjWUFs2kCgri0uuFKwan4el2A8AFZY2uZFFzJw3bz/LTG&#10;TNuBD9QfQyUihH2GCuoQukxKX9Zk0E9tRxy9i3UGQ5SuktrhEOGmlWmSzKXBhuNCjR191lT+Hv+M&#10;gt23y3fDoetxRufrT/FevY3FXqnJy/ixAhFoDP/hRzvXCpYp3L/EH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Ru/rEAAAA2wAAAA8AAAAAAAAAAAAAAAAAmAIAAGRycy9k&#10;b3ducmV2LnhtbFBLBQYAAAAABAAEAPUAAACJAwAAAAA=&#10;" filled="f" strokecolor="gray" strokeweight=".25pt"/>
                        <v:rect id="Rectangle 273" o:spid="_x0000_s1056"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0eYcQA&#10;AADbAAAADwAAAGRycy9kb3ducmV2LnhtbESPQWvCQBSE7wX/w/KE3uomttg2uhERCt6sRmmPj+wz&#10;CWbfht1tEv99tyD0OMzMN8xqPZpW9OR8Y1lBOktAEJdWN1wpOBUfT28gfEDW2FomBTfysM4nDyvM&#10;tB34QP0xVCJC2GeooA6hy6T0ZU0G/cx2xNG7WGcwROkqqR0OEW5aOU+ShTTYcFyosaNtTeX1+GMU&#10;7M9utx8OXY8pfd++itfqZSw+lXqcjpsliEBj+A/f2zut4P0Z/r7EH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dHmHEAAAA2wAAAA8AAAAAAAAAAAAAAAAAmAIAAGRycy9k&#10;b3ducmV2LnhtbFBLBQYAAAAABAAEAPUAAACJAwAAAAA=&#10;" filled="f" strokecolor="gray" strokeweight=".25pt"/>
                        <v:rect id="Rectangle 274" o:spid="_x0000_s1057"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GFcQA&#10;AADbAAAADwAAAGRycy9kb3ducmV2LnhtbESPS2vDMBCE74X+B7GF3ho5xeThRAmlUPAtD6c0x8Xa&#10;2KbWykiq7fz7KhDIcZiZb5j1djSt6Mn5xrKC6SQBQVxa3XCl4FR8vS1A+ICssbVMCq7kYbt5flpj&#10;pu3AB+qPoRIRwj5DBXUIXSalL2sy6Ce2I47exTqDIUpXSe1wiHDTyvckmUmDDceFGjv6rKn8Pf4Z&#10;Bbtvl++GQ9fjlM7Xn2JepWOxV+r1ZfxYgQg0hkf43s61gmUKty/xB8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hhXEAAAA2wAAAA8AAAAAAAAAAAAAAAAAmAIAAGRycy9k&#10;b3ducmV2LnhtbFBLBQYAAAAABAAEAPUAAACJAwAAAAA=&#10;" filled="f" strokecolor="gray" strokeweight=".25pt"/>
                        <v:rect id="Rectangle 275" o:spid="_x0000_s1058"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jjsQA&#10;AADbAAAADwAAAGRycy9kb3ducmV2LnhtbESPQWvCQBSE7wX/w/KE3uom0to2uhERCt6sRmmPj+wz&#10;CWbfht1tEv99tyD0OMzMN8xqPZpW9OR8Y1lBOktAEJdWN1wpOBUfT28gfEDW2FomBTfysM4nDyvM&#10;tB34QP0xVCJC2GeooA6hy6T0ZU0G/cx2xNG7WGcwROkqqR0OEW5aOU+ShTTYcFyosaNtTeX1+GMU&#10;7M9utx8OXY8pfd++itfqeSw+lXqcjpsliEBj+A/f2zut4P0F/r7EH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4I47EAAAA2wAAAA8AAAAAAAAAAAAAAAAAmAIAAGRycy9k&#10;b3ducmV2LnhtbFBLBQYAAAAABAAEAPUAAACJAwAAAAA=&#10;" filled="f" strokecolor="gray" strokeweight=".25pt"/>
                        <v:rect id="Rectangle 276" o:spid="_x0000_s1059"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q9+cMA&#10;AADbAAAADwAAAGRycy9kb3ducmV2LnhtbESPQWvCQBSE74L/YXmCN7NRxLapq4ggeLOaij0+sq9J&#10;MPs27K5J/PfdQqHHYWa+YdbbwTSiI+drywrmSQqCuLC65lLBZ36YvYLwAVljY5kUPMnDdjMerTHT&#10;tuczdZdQighhn6GCKoQ2k9IXFRn0iW2Jo/dtncEQpSuldthHuGnkIk1X0mDNcaHClvYVFffLwyg4&#10;Xd3x1J/bDuf09bzlL+VyyD+Umk6G3TuIQEP4D/+1j1rB2wp+v8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q9+cMAAADbAAAADwAAAAAAAAAAAAAAAACYAgAAZHJzL2Rv&#10;d25yZXYueG1sUEsFBgAAAAAEAAQA9QAAAIgDAAAAAA==&#10;" filled="f" strokecolor="gray" strokeweight=".25pt"/>
                        <v:rect id="Rectangle 277" o:spid="_x0000_s1060"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YsMA&#10;AADbAAAADwAAAGRycy9kb3ducmV2LnhtbESPQWvCQBSE7wX/w/KE3urGUmqNriKFQm6ppqLHR/aZ&#10;BLNvw+42if++WxA8DjPzDbPejqYVPTnfWFYwnyUgiEurG64U/BRfLx8gfEDW2FomBTfysN1MntaY&#10;ajvwnvpDqESEsE9RQR1Cl0rpy5oM+pntiKN3sc5giNJVUjscIty08jVJ3qXBhuNCjR191lReD79G&#10;QX50WT7sux7ndL6dikX1NhbfSj1Px90KRKAxPML3dqYVLB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YYsMAAADbAAAADwAAAAAAAAAAAAAAAACYAgAAZHJzL2Rv&#10;d25yZXYueG1sUEsFBgAAAAAEAAQA9QAAAIgDAAAAAA==&#10;" filled="f" strokecolor="gray" strokeweight=".25pt"/>
                        <v:rect id="Rectangle 278" o:spid="_x0000_s1061"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MEMEA&#10;AADbAAAADwAAAGRycy9kb3ducmV2LnhtbERPyWrDMBC9F/IPYgK5NXJKaBs3SgiFQG6u7ZbmOFhT&#10;28QaGUnx8vfVodDj4+3742Q6MZDzrWUFm3UCgriyuuVawWd5fnwF4QOyxs4yKZjJw/GweNhjqu3I&#10;OQ1FqEUMYZ+igiaEPpXSVw0Z9GvbE0fuxzqDIUJXS+1wjOGmk09J8iwNthwbGuzpvaHqVtyNguzL&#10;XbIx7wfc0HX+Ll/q7VR+KLVaTqc3EIGm8C/+c1+0gl0cG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jBDBAAAA2wAAAA8AAAAAAAAAAAAAAAAAmAIAAGRycy9kb3du&#10;cmV2LnhtbFBLBQYAAAAABAAEAPUAAACGAwAAAAA=&#10;" filled="f" strokecolor="gray" strokeweight=".25pt"/>
                        <v:rect id="Rectangle 279" o:spid="_x0000_s1062"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pi8MA&#10;AADbAAAADwAAAGRycy9kb3ducmV2LnhtbESPT2vCQBTE7wW/w/IEb83GUrSmriJCwZt/UrHHR/Y1&#10;Cc2+DbvbJH57VxA8DjPzG2a5HkwjOnK+tqxgmqQgiAuray4VfOdfrx8gfEDW2FgmBVfysF6NXpaY&#10;advzkbpTKEWEsM9QQRVCm0npi4oM+sS2xNH7tc5giNKVUjvsI9w08i1NZ9JgzXGhwpa2FRV/p3+j&#10;YH92u31/bDuc0s/1ks/L9yE/KDUZD5tPEIGG8Aw/2jutYLGA+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pi8MAAADbAAAADwAAAAAAAAAAAAAAAACYAgAAZHJzL2Rv&#10;d25yZXYueG1sUEsFBgAAAAAEAAQA9QAAAIgDAAAAAA==&#10;" filled="f" strokecolor="gray" strokeweight=".25pt"/>
                      </v:group>
                      <v:group id="Group 280" o:spid="_x0000_s1063" style="position:absolute;left:2700;top:1314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Rectangle 281" o:spid="_x0000_s1064"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UesIA&#10;AADcAAAADwAAAGRycy9kb3ducmV2LnhtbERPTWvDMAy9F/YfjAa7NU5G6UZaN4zBILeuzcZ6FLGa&#10;hMZysN0k/ff1YLCbHu9T22I2vRjJ+c6ygixJQRDXVnfcKPiqPpavIHxA1thbJgU38lDsHhZbzLWd&#10;+EDjMTQihrDPUUEbwpBL6euWDPrEDsSRO1tnMEToGqkdTjHc9PI5TdfSYMexocWB3luqL8erUbD/&#10;duV+OgwjZnS6/VQvzWquPpV6epzfNiACzeFf/OcudZyfZvD7TLx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9R6wgAAANwAAAAPAAAAAAAAAAAAAAAAAJgCAABkcnMvZG93&#10;bnJldi54bWxQSwUGAAAAAAQABAD1AAAAhwMAAAAA&#10;" filled="f" strokecolor="gray" strokeweight=".25pt"/>
                        <v:rect id="Rectangle 282" o:spid="_x0000_s1065"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lKDcAA&#10;AADcAAAADwAAAGRycy9kb3ducmV2LnhtbERPS4vCMBC+C/6HMII3TZVlV7pGEUHw5qOKHodmti02&#10;k5Jk2/rvN4Kwt/n4nrNc96YWLTlfWVYwmyYgiHOrKy4UXLLdZAHCB2SNtWVS8CQP69VwsMRU245P&#10;1J5DIWII+xQVlCE0qZQ+L8mgn9qGOHI/1hkMEbpCaoddDDe1nCfJpzRYcWwosaFtSfnj/GsUHK5u&#10;f+hOTYszuj9v2Vfx0WdHpcajfvMNIlAf/sVv917H+ckcXs/EC+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elKDcAAAADcAAAADwAAAAAAAAAAAAAAAACYAgAAZHJzL2Rvd25y&#10;ZXYueG1sUEsFBgAAAAAEAAQA9QAAAIUDAAAAAA==&#10;" filled="f" strokecolor="gray" strokeweight=".25pt"/>
                        <v:rect id="Rectangle 283" o:spid="_x0000_s1066"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vlsEA&#10;AADcAAAADwAAAGRycy9kb3ducmV2LnhtbERPTWvCQBC9C/0PyxS8mY1abEldRQTBm9VY2uOQnSah&#10;2dmwuybx37uC4G0e73OW68E0oiPna8sKpkkKgriwuuZSwTnfTT5A+ICssbFMCq7kYb16GS0x07bn&#10;I3WnUIoYwj5DBVUIbSalLyoy6BPbEkfuzzqDIUJXSu2wj+GmkbM0XUiDNceGClvaVlT8ny5GweHb&#10;7Q/9se1wSr/Xn/y9fBvyL6XGr8PmE0SgITzFD/dex/npHO7PxAv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l75bBAAAA3AAAAA8AAAAAAAAAAAAAAAAAmAIAAGRycy9kb3du&#10;cmV2LnhtbFBLBQYAAAAABAAEAPUAAACGAwAAAAA=&#10;" filled="f" strokecolor="gray" strokeweight=".25pt"/>
                        <v:rect id="Rectangle 284" o:spid="_x0000_s1067"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34sIA&#10;AADcAAAADwAAAGRycy9kb3ducmV2LnhtbERPyWrDMBC9F/oPYgq9NXKCSYoTJZRCITfXcUp7HKyJ&#10;bWqNjKR4+fuoUMhtHm+d3WEynRjI+dayguUiAUFcWd1yreBcfry8gvABWWNnmRTM5OGwf3zYYabt&#10;yAUNp1CLGMI+QwVNCH0mpa8aMugXtieO3MU6gyFCV0vtcIzhppOrJFlLgy3HhgZ7em+o+j1djYL8&#10;yx3zsegHXNLP/F1u6nQqP5V6fpretiACTeEu/ncfdZyfpPD3TLx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HfiwgAAANwAAAAPAAAAAAAAAAAAAAAAAJgCAABkcnMvZG93&#10;bnJldi54bWxQSwUGAAAAAAQABAD1AAAAhwMAAAAA&#10;" filled="f" strokecolor="gray" strokeweight=".25pt"/>
                        <v:rect id="Rectangle 285" o:spid="_x0000_s1068"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SecEA&#10;AADcAAAADwAAAGRycy9kb3ducmV2LnhtbERPTWvCQBC9C/0PyxS8mY1ibUldRQTBm9VY2uOQnSah&#10;2dmwuybx37uC4G0e73OW68E0oiPna8sKpkkKgriwuuZSwTnfTT5A+ICssbFMCq7kYb16GS0x07bn&#10;I3WnUIoYwj5DBVUIbSalLyoy6BPbEkfuzzqDIUJXSu2wj+GmkbM0XUiDNceGClvaVlT8ny5GweHb&#10;7Q/9se1wSr/Xn/y9nA/5l1Lj12HzCSLQEJ7ih3uv4/z0De7PxAv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A0nnBAAAA3AAAAA8AAAAAAAAAAAAAAAAAmAIAAGRycy9kb3du&#10;cmV2LnhtbFBLBQYAAAAABAAEAPUAAACGAwAAAAA=&#10;" filled="f" strokecolor="gray" strokeweight=".25pt"/>
                        <v:rect id="Rectangle 286" o:spid="_x0000_s1069"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MDsAA&#10;AADcAAAADwAAAGRycy9kb3ducmV2LnhtbERPTYvCMBC9C/6HMII3TV1EpWuURRC8uVpFj0Mz25Zt&#10;JiXJtvXfbwTB2zze56y3valFS85XlhXMpgkI4tzqigsFl2w/WYHwAVljbZkUPMjDdjMcrDHVtuMT&#10;tedQiBjCPkUFZQhNKqXPSzLop7YhjtyPdQZDhK6Q2mEXw00tP5JkIQ1WHBtKbGhXUv57/jMKjld3&#10;OHanpsUZ3R+3bFnM++xbqfGo//oEEagPb/HLfdBxfrK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JMDsAAAADcAAAADwAAAAAAAAAAAAAAAACYAgAAZHJzL2Rvd25y&#10;ZXYueG1sUEsFBgAAAAAEAAQA9QAAAIUDAAAAAA==&#10;" filled="f" strokecolor="gray" strokeweight=".25pt"/>
                        <v:rect id="Rectangle 287" o:spid="_x0000_s1070"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plcAA&#10;AADcAAAADwAAAGRycy9kb3ducmV2LnhtbERPTYvCMBC9C/6HMII3TV1EpWuURRC8uVpFj0Mz25Zt&#10;JiXJtvXfbwTB2zze56y3valFS85XlhXMpgkI4tzqigsFl2w/WYHwAVljbZkUPMjDdjMcrDHVtuMT&#10;tedQiBjCPkUFZQhNKqXPSzLop7YhjtyPdQZDhK6Q2mEXw00tP5JkIQ1WHBtKbGhXUv57/jMKjld3&#10;OHanpsUZ3R+3bFnM++xbqfGo//oEEagPb/HLfdBxfrKE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plcAAAADcAAAADwAAAAAAAAAAAAAAAACYAgAAZHJzL2Rvd25y&#10;ZXYueG1sUEsFBgAAAAAEAAQA9QAAAIUDAAAAAA==&#10;" filled="f" strokecolor="gray" strokeweight=".25pt"/>
                        <v:rect id="Rectangle 288" o:spid="_x0000_s1071"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958QA&#10;AADcAAAADwAAAGRycy9kb3ducmV2LnhtbESPT2vDMAzF74V9B6PBbq3TMbaR1i1lMOitf9LRHkWs&#10;JqGxHGwvSb99dRjsJvGe3vtpuR5dq3oKsfFsYD7LQBGX3jZcGTgV39NPUDEhW2w9k4E7RVivniZL&#10;zK0f+ED9MVVKQjjmaKBOqcu1jmVNDuPMd8SiXX1wmGQNlbYBBwl3rX7NsnftsGFpqLGjr5rK2/HX&#10;Gdj9hO1uOHQ9zulyPxcf1dtY7I15eR43C1CJxvRv/rveWsHPhFaekQn0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fefEAAAA3AAAAA8AAAAAAAAAAAAAAAAAmAIAAGRycy9k&#10;b3ducmV2LnhtbFBLBQYAAAAABAAEAPUAAACJAwAAAAA=&#10;" filled="f" strokecolor="gray" strokeweight=".25pt"/>
                        <v:rect id="Rectangle 289" o:spid="_x0000_s1072"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3YfMEA&#10;AADcAAAADwAAAGRycy9kb3ducmV2LnhtbERPTWvCQBC9C/0PyxS8mY0itU1dRQTBm9VY2uOQnSah&#10;2dmwuybx37uC4G0e73OW68E0oiPna8sKpkkKgriwuuZSwTnfTd5B+ICssbFMCq7kYb16GS0x07bn&#10;I3WnUIoYwj5DBVUIbSalLyoy6BPbEkfuzzqDIUJXSu2wj+GmkbM0fZMGa44NFba0raj4P12MgsO3&#10;2x/6Y9vhlH6vP/minA/5l1Lj12HzCSLQEJ7ih3uv4/z0A+7PxAv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N2HzBAAAA3AAAAA8AAAAAAAAAAAAAAAAAmAIAAGRycy9kb3du&#10;cmV2LnhtbFBLBQYAAAAABAAEAPUAAACGAwAAAAA=&#10;" filled="f" strokecolor="gray" strokeweight=".25pt"/>
                        <v:rect id="Rectangle 290" o:spid="_x0000_s1073"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7nPMQA&#10;AADcAAAADwAAAGRycy9kb3ducmV2LnhtbESPT2vDMAzF74N9B6PBbquTMraR1i1lMOitf9KxHUWs&#10;JqGxHGw3Sb99dRjsJvGe3vtpuZ5cpwYKsfVsIJ9loIgrb1uuDZzKr5cPUDEhW+w8k4EbRVivHh+W&#10;WFg/8oGGY6qVhHAs0ECTUl9oHauGHMaZ74lFO/vgMMkaam0DjhLuOj3PsjftsGVpaLCnz4aqy/Hq&#10;DOy+w3Y3HvoBc/q9/ZTv9etU7o15fpo2C1CJpvRv/rveWsHPBV+ekQn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u5zzEAAAA3AAAAA8AAAAAAAAAAAAAAAAAmAIAAGRycy9k&#10;b3ducmV2LnhtbFBLBQYAAAAABAAEAPUAAACJAwAAAAA=&#10;" filled="f" strokecolor="gray" strokeweight=".25pt"/>
                      </v:group>
                      <v:group id="Group 291" o:spid="_x0000_s1074" style="position:absolute;left:2700;top:1342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292" o:spid="_x0000_s1075"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c0MEA&#10;AADcAAAADwAAAGRycy9kb3ducmV2LnhtbERPTYvCMBC9L+x/CLOwtzWtLCrVKCII3lytsnscmrEt&#10;NpOSZNv6740geJvH+5zFajCN6Mj52rKCdJSAIC6srrlUcMq3XzMQPiBrbCyTght5WC3f3xaYadvz&#10;gbpjKEUMYZ+hgiqENpPSFxUZ9CPbEkfuYp3BEKErpXbYx3DTyHGSTKTBmmNDhS1tKiqux3+jYH92&#10;u31/aDtM6e/2m0/L7yH/UerzY1jPQQQawkv8dO90nJ+O4fFMvE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w3NDBAAAA3AAAAA8AAAAAAAAAAAAAAAAAmAIAAGRycy9kb3du&#10;cmV2LnhtbFBLBQYAAAAABAAEAPUAAACGAwAAAAA=&#10;" filled="f" strokecolor="gray" strokeweight=".25pt"/>
                        <v:rect id="Rectangle 293" o:spid="_x0000_s1076"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5S8IA&#10;AADcAAAADwAAAGRycy9kb3ducmV2LnhtbERPS2vCQBC+C/6HZYTedBOVtkRXKQXBm49Y6nHITpPQ&#10;7GzYXZP477uC0Nt8fM9ZbwfTiI6cry0rSGcJCOLC6ppLBZd8N30H4QOyxsYyKbiTh+1mPFpjpm3P&#10;J+rOoRQxhH2GCqoQ2kxKX1Rk0M9sSxy5H+sMhghdKbXDPoabRs6T5FUarDk2VNjSZ0XF7/lmFBy+&#10;3P7Qn9oOU7rev/O3cjnkR6VeJsPHCkSgIfyLn+69jvPTBTye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HlLwgAAANwAAAAPAAAAAAAAAAAAAAAAAJgCAABkcnMvZG93&#10;bnJldi54bWxQSwUGAAAAAAQABAD1AAAAhwMAAAAA&#10;" filled="f" strokecolor="gray" strokeweight=".25pt"/>
                        <v:rect id="Rectangle 294" o:spid="_x0000_s1077"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hP8EA&#10;AADcAAAADwAAAGRycy9kb3ducmV2LnhtbERPTWvCQBC9C/0PyxR6M5uItBJdRQTBm9Uo7XHIjkkw&#10;Oxt21yT++26h0Ns83uesNqNpRU/ON5YVZEkKgri0uuFKwaXYTxcgfEDW2FomBU/ysFm/TFaYazvw&#10;ifpzqEQMYZ+jgjqELpfSlzUZ9IntiCN3s85giNBVUjscYrhp5SxN36XBhmNDjR3tairv54dRcLy6&#10;w3E4dT1m9P38Kj6q+Vh8KvX2Om6XIAKN4V/85z7oOD+bw+8z8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V4T/BAAAA3AAAAA8AAAAAAAAAAAAAAAAAmAIAAGRycy9kb3du&#10;cmV2LnhtbFBLBQYAAAAABAAEAPUAAACGAwAAAAA=&#10;" filled="f" strokecolor="gray" strokeweight=".25pt"/>
                        <v:rect id="Rectangle 295" o:spid="_x0000_s1078"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lEpMIA&#10;AADcAAAADwAAAGRycy9kb3ducmV2LnhtbERPS2vCQBC+C/6HZYTedBPRtkRXKQXBm49Y6nHITpPQ&#10;7GzYXZP477uC0Nt8fM9ZbwfTiI6cry0rSGcJCOLC6ppLBZd8N30H4QOyxsYyKbiTh+1mPFpjpm3P&#10;J+rOoRQxhH2GCqoQ2kxKX1Rk0M9sSxy5H+sMhghdKbXDPoabRs6T5FUarDk2VNjSZ0XF7/lmFBy+&#10;3P7Qn9oOU7rev/O3cjHkR6VeJsPHCkSgIfyLn+69jvPTJTye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2USkwgAAANwAAAAPAAAAAAAAAAAAAAAAAJgCAABkcnMvZG93&#10;bnJldi54bWxQSwUGAAAAAAQABAD1AAAAhwMAAAAA&#10;" filled="f" strokecolor="gray" strokeweight=".25pt"/>
                        <v:rect id="Rectangle 296" o:spid="_x0000_s1079"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a08EA&#10;AADcAAAADwAAAGRycy9kb3ducmV2LnhtbERPTYvCMBC9L/gfwgje1rSLuFKNIoLgzdUqehyasS02&#10;k5Jk2/rvNwsLe5vH+5zVZjCN6Mj52rKCdJqAIC6srrlUcMn37wsQPiBrbCyTghd52KxHbyvMtO35&#10;RN05lCKGsM9QQRVCm0npi4oM+qltiSP3sM5giNCVUjvsY7hp5EeSzKXBmmNDhS3tKiqe52+j4Hh1&#10;h2N/ajtM6f665Z/lbMi/lJqMh+0SRKAh/Iv/3Acd56dz+H0mX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L2tPBAAAA3AAAAA8AAAAAAAAAAAAAAAAAmAIAAGRycy9kb3du&#10;cmV2LnhtbFBLBQYAAAAABAAEAPUAAACGAwAAAAA=&#10;" filled="f" strokecolor="gray" strokeweight=".25pt"/>
                        <v:rect id="Rectangle 297" o:spid="_x0000_s1080"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SMEA&#10;AADcAAAADwAAAGRycy9kb3ducmV2LnhtbERPTYvCMBC9L/gfwgje1rSLrFKNIoLgzdUqehyasS02&#10;k5Jk2/rvNwsLe5vH+5zVZjCN6Mj52rKCdJqAIC6srrlUcMn37wsQPiBrbCyTghd52KxHbyvMtO35&#10;RN05lCKGsM9QQRVCm0npi4oM+qltiSP3sM5giNCVUjvsY7hp5EeSfEqDNceGClvaVVQ8z99GwfHq&#10;Dsf+1HaY0v11y+flbMi/lJqMh+0SRKAh/Iv/3Acd56dz+H0mX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Hf0jBAAAA3AAAAA8AAAAAAAAAAAAAAAAAmAIAAGRycy9kb3du&#10;cmV2LnhtbFBLBQYAAAAABAAEAPUAAACGAwAAAAA=&#10;" filled="f" strokecolor="gray" strokeweight=".25pt"/>
                        <v:rect id="Rectangle 298" o:spid="_x0000_s1081"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rOsQA&#10;AADcAAAADwAAAGRycy9kb3ducmV2LnhtbESPT2vDMAzF74N9B6PBbquTMraR1i1lMOitf9KxHUWs&#10;JqGxHGw3Sb99dRjsJvGe3vtpuZ5cpwYKsfVsIJ9loIgrb1uuDZzKr5cPUDEhW+w8k4EbRVivHh+W&#10;WFg/8oGGY6qVhHAs0ECTUl9oHauGHMaZ74lFO/vgMMkaam0DjhLuOj3PsjftsGVpaLCnz4aqy/Hq&#10;DOy+w3Y3HvoBc/q9/ZTv9etU7o15fpo2C1CJpvRv/rveWsHPhVaekQn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Y6zrEAAAA3AAAAA8AAAAAAAAAAAAAAAAAmAIAAGRycy9k&#10;b3ducmV2LnhtbFBLBQYAAAAABAAEAPUAAACJAwAAAAA=&#10;" filled="f" strokecolor="gray" strokeweight=".25pt"/>
                        <v:rect id="Rectangle 299" o:spid="_x0000_s1082"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OocIA&#10;AADcAAAADwAAAGRycy9kb3ducmV2LnhtbERPS2vCQBC+C/6HZYTedBMR20ZXKQXBm49Y6nHITpPQ&#10;7GzYXZP477uC0Nt8fM9ZbwfTiI6cry0rSGcJCOLC6ppLBZd8N30D4QOyxsYyKbiTh+1mPFpjpm3P&#10;J+rOoRQxhH2GCqoQ2kxKX1Rk0M9sSxy5H+sMhghdKbXDPoabRs6TZCkN1hwbKmzps6Li93wzCg5f&#10;bn/oT22HKV3v3/lruRjyo1Ivk+FjBSLQEP7FT/dex/npOzye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E6hwgAAANwAAAAPAAAAAAAAAAAAAAAAAJgCAABkcnMvZG93&#10;bnJldi54bWxQSwUGAAAAAAQABAD1AAAAhwMAAAAA&#10;" filled="f" strokecolor="gray" strokeweight=".25pt"/>
                        <v:rect id="Rectangle 300" o:spid="_x0000_s1083"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tgcQA&#10;AADcAAAADwAAAGRycy9kb3ducmV2LnhtbESPQWvCQBCF70L/wzKF3nSjlFaiq5RCwZvVKHocsmMS&#10;zM6G3W0S/33nUOhthvfmvW/W29G1qqcQG88G5rMMFHHpbcOVgVPxNV2CignZYuuZDDwownbzNFlj&#10;bv3AB+qPqVISwjFHA3VKXa51LGtyGGe+Ixbt5oPDJGuotA04SLhr9SLL3rTDhqWhxo4+ayrvxx9n&#10;YH8Ou/1w6Hqc0/VxKd6r17H4NublefxYgUo0pn/z3/XOCv5C8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CLYHEAAAA3AAAAA8AAAAAAAAAAAAAAAAAmAIAAGRycy9k&#10;b3ducmV2LnhtbFBLBQYAAAAABAAEAPUAAACJAwAAAAA=&#10;" filled="f" strokecolor="gray" strokeweight=".25pt"/>
                        <v:rect id="Rectangle 301" o:spid="_x0000_s1084"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IGsEA&#10;AADcAAAADwAAAGRycy9kb3ducmV2LnhtbERPTYvCMBC9L+x/CLOwtzWtLCrVKCII3lytsnscmrEt&#10;NpOSZNv6740geJvH+5zFajCN6Mj52rKCdJSAIC6srrlUcMq3XzMQPiBrbCyTght5WC3f3xaYadvz&#10;gbpjKEUMYZ+hgiqENpPSFxUZ9CPbEkfuYp3BEKErpXbYx3DTyHGSTKTBmmNDhS1tKiqux3+jYH92&#10;u31/aDtM6e/2m0/L7yH/UerzY1jPQQQawkv8dO90nD9O4fFMvE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iBrBAAAA3AAAAA8AAAAAAAAAAAAAAAAAmAIAAGRycy9kb3du&#10;cmV2LnhtbFBLBQYAAAAABAAEAPUAAACGAwAAAAA=&#10;" filled="f" strokecolor="gray" strokeweight=".25pt"/>
                      </v:group>
                      <v:group id="Group 302" o:spid="_x0000_s1085" style="position:absolute;left:2700;top:1370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303" o:spid="_x0000_s1086"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z9sIA&#10;AADcAAAADwAAAGRycy9kb3ducmV2LnhtbERPTWvCQBC9C/6HZYTedGNaWomuIoVCblZT0eOQHZNg&#10;djbsbpP477uFQm/zeJ+z2Y2mFT0531hWsFwkIIhLqxuuFHwVH/MVCB+QNbaWScGDPOy208kGM20H&#10;PlJ/CpWIIewzVFCH0GVS+rImg35hO+LI3awzGCJ0ldQOhxhuWpkmyas02HBsqLGj95rK++nbKDic&#10;XX4Yjl2PS7o+LsVb9TIWn0o9zcb9GkSgMfyL/9y5jvPTZ/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LP2wgAAANwAAAAPAAAAAAAAAAAAAAAAAJgCAABkcnMvZG93&#10;bnJldi54bWxQSwUGAAAAAAQABAD1AAAAhwMAAAAA&#10;" filled="f" strokecolor="gray" strokeweight=".25pt"/>
                        <v:rect id="Rectangle 304" o:spid="_x0000_s1087"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rgsEA&#10;AADcAAAADwAAAGRycy9kb3ducmV2LnhtbERPS4vCMBC+C/sfwix401QRd6lGWRYEbz6qrMehGdti&#10;MylJbOu/N4Kwt/n4nrNc96YWLTlfWVYwGScgiHOrKy4UnLLN6BuED8gaa8uk4EEe1quPwRJTbTs+&#10;UHsMhYgh7FNUUIbQpFL6vCSDfmwb4shdrTMYInSF1A67GG5qOU2SuTRYcWwosaHfkvLb8W4U7M5u&#10;u+sOTYsTujz+sq9i1md7pYaf/c8CRKA+/Ivf7q2O86czeD0TL5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5K4LBAAAA3AAAAA8AAAAAAAAAAAAAAAAAmAIAAGRycy9kb3du&#10;cmV2LnhtbFBLBQYAAAAABAAEAPUAAACGAwAAAAA=&#10;" filled="f" strokecolor="gray" strokeweight=".25pt"/>
                        <v:rect id="Rectangle 305" o:spid="_x0000_s1088"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OGcIA&#10;AADcAAAADwAAAGRycy9kb3ducmV2LnhtbERPS2vCQBC+C/6HZYTedGPoQ6KrSKGQm9VU9DhkxySY&#10;nQ272yT++26h0Nt8fM/Z7EbTip6cbywrWC4SEMSl1Q1XCr6Kj/kKhA/IGlvLpOBBHnbb6WSDmbYD&#10;H6k/hUrEEPYZKqhD6DIpfVmTQb+wHXHkbtYZDBG6SmqHQww3rUyT5FUabDg21NjRe03l/fRtFBzO&#10;Lj8Mx67HJV0fl+Kteh6LT6WeZuN+DSLQGP7Ff+5cx/npC/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Y4ZwgAAANwAAAAPAAAAAAAAAAAAAAAAAJgCAABkcnMvZG93&#10;bnJldi54bWxQSwUGAAAAAAQABAD1AAAAhwMAAAAA&#10;" filled="f" strokecolor="gray" strokeweight=".25pt"/>
                        <v:rect id="Rectangle 306" o:spid="_x0000_s1089"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cQbsIA&#10;AADcAAAADwAAAGRycy9kb3ducmV2LnhtbERPTWvDMAy9D/ofjAq9rU5LyUpWt5TCILesyUZ3FLGW&#10;hMVysL0k/ffzYLCbHu9Th9NsejGS851lBZt1AoK4trrjRsFb9fK4B+EDssbeMim4k4fTcfFwwEzb&#10;ia80lqERMYR9hgraEIZMSl+3ZNCv7UAcuU/rDIYIXSO1wymGm15ukySVBjuODS0OdGmp/iq/jYLi&#10;3eXFdB1G3NDH/VY9Nbu5elVqtZzPzyACzeFf/OfOdZy/TeH3mXiB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ZxBuwgAAANwAAAAPAAAAAAAAAAAAAAAAAJgCAABkcnMvZG93&#10;bnJldi54bWxQSwUGAAAAAAQABAD1AAAAhwMAAAAA&#10;" filled="f" strokecolor="gray" strokeweight=".25pt"/>
                        <v:rect id="Rectangle 307" o:spid="_x0000_s1090"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19cIA&#10;AADcAAAADwAAAGRycy9kb3ducmV2LnhtbERPTWvDMAy9D/ofjAq9LU5LWUoWt5TCoLeuyUZ3FLGW&#10;hMVysL0k/ffzYLCbHu9TxWE2vRjJ+c6ygnWSgiCure64UfBWvTzuQPiArLG3TAru5OGwXzwUmGs7&#10;8ZXGMjQihrDPUUEbwpBL6euWDPrEDsSR+7TOYIjQNVI7nGK46eUmTZ+kwY5jQ4sDnVqqv8pvo+Dy&#10;7s6X6TqMuKaP+63Kmu1cvSq1Ws7HZxCB5vAv/nOfdZy/yeD3mXiB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7X1wgAAANwAAAAPAAAAAAAAAAAAAAAAAJgCAABkcnMvZG93&#10;bnJldi54bWxQSwUGAAAAAAQABAD1AAAAhwMAAAAA&#10;" filled="f" strokecolor="gray" strokeweight=".25pt"/>
                        <v:rect id="Rectangle 308" o:spid="_x0000_s1091"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Qhh8QA&#10;AADcAAAADwAAAGRycy9kb3ducmV2LnhtbESPQWvCQBCF70L/wzKF3nSjlFaiq5RCwZvVKHocsmMS&#10;zM6G3W0S/33nUOhthvfmvW/W29G1qqcQG88G5rMMFHHpbcOVgVPxNV2CignZYuuZDDwownbzNFlj&#10;bv3AB+qPqVISwjFHA3VKXa51LGtyGGe+Ixbt5oPDJGuotA04SLhr9SLL3rTDhqWhxo4+ayrvxx9n&#10;YH8Ou/1w6Hqc0/VxKd6r17H4NublefxYgUo0pn/z3/XOCv5Ca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0IYfEAAAA3AAAAA8AAAAAAAAAAAAAAAAAmAIAAGRycy9k&#10;b3ducmV2LnhtbFBLBQYAAAAABAAEAPUAAACJAwAAAAA=&#10;" filled="f" strokecolor="gray" strokeweight=".25pt"/>
                        <v:rect id="Rectangle 309" o:spid="_x0000_s1092"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EHMIA&#10;AADcAAAADwAAAGRycy9kb3ducmV2LnhtbERPTWvCQBC9C/6HZYTedGMobY2uIoVCblZT0eOQHZNg&#10;djbsbpP477uFQm/zeJ+z2Y2mFT0531hWsFwkIIhLqxuuFHwVH/M3ED4ga2wtk4IHedhtp5MNZtoO&#10;fKT+FCoRQ9hnqKAOocuk9GVNBv3CdsSRu1lnMEToKqkdDjHctDJNkhdpsOHYUGNH7zWV99O3UXA4&#10;u/wwHLsel3R9XIrX6nksPpV6mo37NYhAY/gX/7lzHeenK/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QcwgAAANwAAAAPAAAAAAAAAAAAAAAAAJgCAABkcnMvZG93&#10;bnJldi54bWxQSwUGAAAAAAQABAD1AAAAhwMAAAAA&#10;" filled="f" strokecolor="gray" strokeweight=".25pt"/>
                        <v:rect id="Rectangle 310" o:spid="_x0000_s1093"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7XMUA&#10;AADcAAAADwAAAGRycy9kb3ducmV2LnhtbESPT2vDMAzF74V9B6PBbq3Tbqwlq1tGYdBb/6RjPYpY&#10;S8JiOdhekn776jDYTeI9vffTeju6VvUUYuPZwHyWgSIuvW24MnApPqYrUDEhW2w9k4EbRdhuHiZr&#10;zK0f+ET9OVVKQjjmaKBOqcu1jmVNDuPMd8SiffvgMMkaKm0DDhLuWr3IslftsGFpqLGjXU3lz/nX&#10;GTh8hv1hOHU9zul6+yqW1ctYHI15ehzf30AlGtO/+e96bwX/WfD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7tcxQAAANwAAAAPAAAAAAAAAAAAAAAAAJgCAABkcnMv&#10;ZG93bnJldi54bWxQSwUGAAAAAAQABAD1AAAAigMAAAAA&#10;" filled="f" strokecolor="gray" strokeweight=".25pt"/>
                        <v:rect id="Rectangle 311" o:spid="_x0000_s1094"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cex8IA&#10;AADcAAAADwAAAGRycy9kb3ducmV2LnhtbERPS2vCQBC+C/6HZYTedBOVtkRXKQXBm49Y6nHITpPQ&#10;7GzYXZP477uC0Nt8fM9ZbwfTiI6cry0rSGcJCOLC6ppLBZd8N30H4QOyxsYyKbiTh+1mPFpjpm3P&#10;J+rOoRQxhH2GCqoQ2kxKX1Rk0M9sSxy5H+sMhghdKbXDPoabRs6T5FUarDk2VNjSZ0XF7/lmFBy+&#10;3P7Qn9oOU7rev/O3cjnkR6VeJsPHCkSgIfyLn+69jvMXKTye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x7HwgAAANwAAAAPAAAAAAAAAAAAAAAAAJgCAABkcnMvZG93&#10;bnJldi54bWxQSwUGAAAAAAQABAD1AAAAhwMAAAAA&#10;" filled="f" strokecolor="gray" strokeweight=".25pt"/>
                        <v:rect id="Rectangle 312" o:spid="_x0000_s1095"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WAsMIA&#10;AADcAAAADwAAAGRycy9kb3ducmV2LnhtbERPTWvCQBC9C/6HZYTedGNaWomuIoVCblZT0eOQHZNg&#10;djbsbpP477uFQm/zeJ+z2Y2mFT0531hWsFwkIIhLqxuuFHwVH/MVCB+QNbaWScGDPOy208kGM20H&#10;PlJ/CpWIIewzVFCH0GVS+rImg35hO+LI3awzGCJ0ldQOhxhuWpkmyas02HBsqLGj95rK++nbKDic&#10;XX4Yjl2PS7o+LsVb9TIWn0o9zcb9GkSgMfyL/9y5jvOfU/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YCwwgAAANwAAAAPAAAAAAAAAAAAAAAAAJgCAABkcnMvZG93&#10;bnJldi54bWxQSwUGAAAAAAQABAD1AAAAhwMAAAAA&#10;" filled="f" strokecolor="gray" strokeweight=".25pt"/>
                      </v:group>
                      <v:group id="Group 313" o:spid="_x0000_s1096" style="position:absolute;left:2700;top:1398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rect id="Rectangle 314" o:spid="_x0000_s1097"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9X8IA&#10;AADcAAAADwAAAGRycy9kb3ducmV2LnhtbERPyWrDMBC9F/oPYgq51XIW2uBECSUQ8M1N3NIcB2ti&#10;m1ojIym28/dVodDbPN462/1kOjGQ861lBfMkBUFcWd1yreCjPD6vQfiArLGzTAru5GG/e3zYYqbt&#10;yCcazqEWMYR9hgqaEPpMSl81ZNAntieO3NU6gyFCV0vtcIzhppOLNH2RBluODQ32dGio+j7fjILi&#10;0+XFeOoHnNPl/lW+1qupfFdq9jS9bUAEmsK/+M+d6zh/uYLfZ+IF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L1fwgAAANwAAAAPAAAAAAAAAAAAAAAAAJgCAABkcnMvZG93&#10;bnJldi54bWxQSwUGAAAAAAQABAD1AAAAhwMAAAAA&#10;" filled="f" strokecolor="gray" strokeweight=".25pt"/>
                        <v:rect id="Rectangle 315" o:spid="_x0000_s1098"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wYxMIA&#10;AADcAAAADwAAAGRycy9kb3ducmV2LnhtbERPTWvCQBC9F/wPywi91U1sbUt0IyIUvFmN0h6H7JgE&#10;s7Nhd5vEf98tCL3N433Oaj2aVvTkfGNZQTpLQBCXVjdcKTgVH0/vIHxA1thaJgU38rDOJw8rzLQd&#10;+ED9MVQihrDPUEEdQpdJ6cuaDPqZ7Ygjd7HOYIjQVVI7HGK4aeU8SV6lwYZjQ40dbWsqr8cfo2B/&#10;drv9cOh6TOn79lW8VS9j8anU43TcLEEEGsO/+O7e6Tj/eQF/z8QL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bBjEwgAAANwAAAAPAAAAAAAAAAAAAAAAAJgCAABkcnMvZG93&#10;bnJldi54bWxQSwUGAAAAAAQABAD1AAAAhwMAAAAA&#10;" filled="f" strokecolor="gray" strokeweight=".25pt"/>
                        <v:rect id="Rectangle 316" o:spid="_x0000_s1099"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6Gs8EA&#10;AADcAAAADwAAAGRycy9kb3ducmV2LnhtbERPTWvCQBC9F/wPywjemo21aEldRQqCN6tR7HHITpNg&#10;djbsrkn8992C4G0e73OW68E0oiPna8sKpkkKgriwuuZSwSnfvn6A8AFZY2OZFNzJw3o1ellipm3P&#10;B+qOoRQxhH2GCqoQ2kxKX1Rk0Ce2JY7cr3UGQ4SulNphH8NNI9/SdC4N1hwbKmzpq6LierwZBfuz&#10;2+37Q9vhlH7ul3xRvg/5t1KT8bD5BBFoCE/xw73Tcf5sDv/Px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hrPBAAAA3AAAAA8AAAAAAAAAAAAAAAAAmAIAAGRycy9kb3du&#10;cmV2LnhtbFBLBQYAAAAABAAEAPUAAACGAwAAAAA=&#10;" filled="f" strokecolor="gray" strokeweight=".25pt"/>
                        <v:rect id="Rectangle 317" o:spid="_x0000_s1100"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KMIA&#10;AADcAAAADwAAAGRycy9kb3ducmV2LnhtbERPS2vCQBC+F/wPywje6sZWTEldRYSCNx9paY9DdkyC&#10;2dmwu03iv3cFwdt8fM9ZrgfTiI6cry0rmE0TEMSF1TWXCr7zr9cPED4ga2wsk4IreVivRi9LzLTt&#10;+UjdKZQihrDPUEEVQptJ6YuKDPqpbYkjd7bOYIjQlVI77GO4aeRbkiykwZpjQ4UtbSsqLqd/o2D/&#10;43b7/th2OKO/62+elvMhPyg1GQ+bTxCBhvAUP9w7Hee/p3B/Jl4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8iMowgAAANwAAAAPAAAAAAAAAAAAAAAAAJgCAABkcnMvZG93&#10;bnJldi54bWxQSwUGAAAAAAQABAD1AAAAhwMAAAAA&#10;" filled="f" strokecolor="gray" strokeweight=".25pt"/>
                        <v:rect id="Rectangle 318" o:spid="_x0000_s1101"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23WsUA&#10;AADcAAAADwAAAGRycy9kb3ducmV2LnhtbESPT2vDMAzF74V9B6PBbq3Tbqwlq1tGYdBb/6RjPYpY&#10;S8JiOdhekn776jDYTeI9vffTeju6VvUUYuPZwHyWgSIuvW24MnApPqYrUDEhW2w9k4EbRdhuHiZr&#10;zK0f+ET9OVVKQjjmaKBOqcu1jmVNDuPMd8SiffvgMMkaKm0DDhLuWr3IslftsGFpqLGjXU3lz/nX&#10;GTh8hv1hOHU9zul6+yqW1ctYHI15ehzf30AlGtO/+e96bwX/WWj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bdaxQAAANwAAAAPAAAAAAAAAAAAAAAAAJgCAABkcnMv&#10;ZG93bnJldi54bWxQSwUGAAAAAAQABAD1AAAAigMAAAAA&#10;" filled="f" strokecolor="gray" strokeweight=".25pt"/>
                        <v:rect id="Rectangle 319" o:spid="_x0000_s1102"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SwcIA&#10;AADcAAAADwAAAGRycy9kb3ducmV2LnhtbERPTWvCQBC9F/wPywi91U1ssW10IyIUvFmN0h6H7JgE&#10;s7Nhd5vEf98tCL3N433Oaj2aVvTkfGNZQTpLQBCXVjdcKTgVH09vIHxA1thaJgU38rDOJw8rzLQd&#10;+ED9MVQihrDPUEEdQpdJ6cuaDPqZ7Ygjd7HOYIjQVVI7HGK4aeU8SRbSYMOxocaOtjWV1+OPUbA/&#10;u91+OHQ9pvR9+ypeq5ex+FTqcTpuliACjeFffHfvdJz//A5/z8QL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IRLBwgAAANwAAAAPAAAAAAAAAAAAAAAAAJgCAABkcnMvZG93&#10;bnJldi54bWxQSwUGAAAAAAQABAD1AAAAhwMAAAAA&#10;" filled="f" strokecolor="gray" strokeweight=".25pt"/>
                        <v:rect id="Rectangle 320" o:spid="_x0000_s1103"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IIcQA&#10;AADcAAAADwAAAGRycy9kb3ducmV2LnhtbESPT2vDMAzF74V9B6PBbq3TUdaR1S1jMOitf9KyHUWs&#10;JqGxHGwvSb99dRj0JvGe3vtptRldq3oKsfFsYD7LQBGX3jZcGTgV39N3UDEhW2w9k4EbRdisnyYr&#10;zK0f+ED9MVVKQjjmaKBOqcu1jmVNDuPMd8SiXXxwmGQNlbYBBwl3rX7NsjftsGFpqLGjr5rK6/HP&#10;Gdidw3Y3HLoe5/R7+ymW1WIs9sa8PI+fH6ASjelh/r/eWsFfCL48IxP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dyCHEAAAA3AAAAA8AAAAAAAAAAAAAAAAAmAIAAGRycy9k&#10;b3ducmV2LnhtbFBLBQYAAAAABAAEAPUAAACJAwAAAAA=&#10;" filled="f" strokecolor="gray" strokeweight=".25pt"/>
                        <v:rect id="Rectangle 321" o:spid="_x0000_s1104"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FtusEA&#10;AADcAAAADwAAAGRycy9kb3ducmV2LnhtbERPTWvCQBC9C/0PyxR6M5uItBJdRQTBm9Uo7XHIjkkw&#10;Oxt21yT++26h0Ns83uesNqNpRU/ON5YVZEkKgri0uuFKwaXYTxcgfEDW2FomBU/ysFm/TFaYazvw&#10;ifpzqEQMYZ+jgjqELpfSlzUZ9IntiCN3s85giNBVUjscYrhp5SxN36XBhmNDjR3tairv54dRcLy6&#10;w3E4dT1m9P38Kj6q+Vh8KvX2Om6XIAKN4V/85z7oOH+ewe8z8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RbbrBAAAA3AAAAA8AAAAAAAAAAAAAAAAAmAIAAGRycy9kb3du&#10;cmV2LnhtbFBLBQYAAAAABAAEAPUAAACGAwAAAAA=&#10;" filled="f" strokecolor="gray" strokeweight=".25pt"/>
                        <v:rect id="Rectangle 322" o:spid="_x0000_s1105"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PzzcEA&#10;AADcAAAADwAAAGRycy9kb3ducmV2LnhtbERPS4vCMBC+C/sfwix401QRd6lGWRYEbz6qrMehGdti&#10;MylJbOu/N4Kwt/n4nrNc96YWLTlfWVYwGScgiHOrKy4UnLLN6BuED8gaa8uk4EEe1quPwRJTbTs+&#10;UHsMhYgh7FNUUIbQpFL6vCSDfmwb4shdrTMYInSF1A67GG5qOU2SuTRYcWwosaHfkvLb8W4U7M5u&#10;u+sOTYsTujz+sq9i1md7pYaf/c8CRKA+/Ivf7q2O82dTeD0TL5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883BAAAA3AAAAA8AAAAAAAAAAAAAAAAAmAIAAGRycy9kb3du&#10;cmV2LnhtbFBLBQYAAAAABAAEAPUAAACGAwAAAAA=&#10;" filled="f" strokecolor="gray" strokeweight=".25pt"/>
                        <v:rect id="Rectangle 323" o:spid="_x0000_s1106"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WVsIA&#10;AADcAAAADwAAAGRycy9kb3ducmV2LnhtbERPyWrDMBC9F/oPYgq51XIW2uBECSUQ8M1N3NIcB2ti&#10;m1ojIym28/dVodDbPN462/1kOjGQ861lBfMkBUFcWd1yreCjPD6vQfiArLGzTAru5GG/e3zYYqbt&#10;yCcazqEWMYR9hgqaEPpMSl81ZNAntieO3NU6gyFCV0vtcIzhppOLNH2RBluODQ32dGio+j7fjILi&#10;0+XFeOoHnNPl/lW+1qupfFdq9jS9bUAEmsK/+M+d6zh/tYTfZ+IF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z1ZWwgAAANwAAAAPAAAAAAAAAAAAAAAAAJgCAABkcnMvZG93&#10;bnJldi54bWxQSwUGAAAAAAQABAD1AAAAhwMAAAAA&#10;" filled="f" strokecolor="gray" strokeweight=".25pt"/>
                      </v:group>
                      <v:group id="Group 324" o:spid="_x0000_s1107" style="position:absolute;left:2700;top:1426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rect id="Rectangle 325" o:spid="_x0000_s1108"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rucEA&#10;AADcAAAADwAAAGRycy9kb3ducmV2LnhtbERPS4vCMBC+C/6HMII3myrug65RRBC8udoV9zg0s22x&#10;mZQktvXfm4WFvc3H95zVZjCN6Mj52rKCeZKCIC6srrlU8JXvZ+8gfEDW2FgmBQ/ysFmPRyvMtO35&#10;RN05lCKGsM9QQRVCm0npi4oM+sS2xJH7sc5giNCVUjvsY7hp5CJNX6XBmmNDhS3tKipu57tRcLy4&#10;w7E/tR3O6ftxzd/K5ZB/KjWdDNsPEIGG8C/+cx90nL98gd9n4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qa7nBAAAA3AAAAA8AAAAAAAAAAAAAAAAAmAIAAGRycy9kb3du&#10;cmV2LnhtbFBLBQYAAAAABAAEAPUAAACGAwAAAAA=&#10;" filled="f" strokecolor="gray" strokeweight=".25pt"/>
                        <v:rect id="Rectangle 326" o:spid="_x0000_s1109"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1zsEA&#10;AADcAAAADwAAAGRycy9kb3ducmV2LnhtbERPS4vCMBC+L/gfwgje1tRFVKpRRFjw5qO76HFoxrbY&#10;TEoS2/rvzcKCt/n4nrPa9KYWLTlfWVYwGScgiHOrKy4U/GTfnwsQPiBrrC2Tgid52KwHHytMte34&#10;RO05FCKGsE9RQRlCk0rp85IM+rFtiCN3s85giNAVUjvsYrip5VeSzKTBimNDiQ3tSsrv54dRcPh1&#10;+0N3alqc0PV5yebFtM+OSo2G/XYJIlAf3uJ/917H+dMZ/D0TL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49c7BAAAA3AAAAA8AAAAAAAAAAAAAAAAAmAIAAGRycy9kb3du&#10;cmV2LnhtbFBLBQYAAAAABAAEAPUAAACGAwAAAAA=&#10;" filled="f" strokecolor="gray" strokeweight=".25pt"/>
                        <v:rect id="Rectangle 327" o:spid="_x0000_s1110"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VcIA&#10;AADcAAAADwAAAGRycy9kb3ducmV2LnhtbERPTWvDMAy9F/YfjAa7NU5LaUYWt4xBobeuSct2FLGW&#10;hMVysL0k/fdzYbCbHu9TxX42vRjJ+c6yglWSgiCure64UXCpDstnED4ga+wtk4IbedjvHhYF5tpO&#10;fKaxDI2IIexzVNCGMORS+rolgz6xA3HkvqwzGCJ0jdQOpxhuerlO06002HFsaHGgt5bq7/LHKDhd&#10;3fE0nYcRV/R5+6iyZjNX70o9Pc6vLyACzeFf/Oc+6jh/k8H9mXiB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9FBVwgAAANwAAAAPAAAAAAAAAAAAAAAAAJgCAABkcnMvZG93&#10;bnJldi54bWxQSwUGAAAAAAQABAD1AAAAhwMAAAAA&#10;" filled="f" strokecolor="gray" strokeweight=".25pt"/>
                        <v:rect id="Rectangle 328" o:spid="_x0000_s1111"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vEJ8QA&#10;AADcAAAADwAAAGRycy9kb3ducmV2LnhtbESPT2vDMAzF74V9B6PBbq3TUdaR1S1jMOitf9KyHUWs&#10;JqGxHGwvSb99dRj0JvGe3vtptRldq3oKsfFsYD7LQBGX3jZcGTgV39N3UDEhW2w9k4EbRdisnyYr&#10;zK0f+ED9MVVKQjjmaKBOqcu1jmVNDuPMd8SiXXxwmGQNlbYBBwl3rX7NsjftsGFpqLGjr5rK6/HP&#10;Gdidw3Y3HLoe5/R7+ymW1WIs9sa8PI+fH6ASjelh/r/eWsFfCK08IxP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rxCfEAAAA3AAAAA8AAAAAAAAAAAAAAAAAmAIAAGRycy9k&#10;b3ducmV2LnhtbFBLBQYAAAAABAAEAPUAAACJAwAAAAA=&#10;" filled="f" strokecolor="gray" strokeweight=".25pt"/>
                        <v:rect id="Rectangle 329" o:spid="_x0000_s1112"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hvMEA&#10;AADcAAAADwAAAGRycy9kb3ducmV2LnhtbERPS4vCMBC+C/6HMII3myqyj65RRBC8udoV9zg0s22x&#10;mZQktvXfm4WFvc3H95zVZjCN6Mj52rKCeZKCIC6srrlU8JXvZ28gfEDW2FgmBQ/ysFmPRyvMtO35&#10;RN05lCKGsM9QQRVCm0npi4oM+sS2xJH7sc5giNCVUjvsY7hp5CJNX6TBmmNDhS3tKipu57tRcLy4&#10;w7E/tR3O6ftxzV/L5ZB/KjWdDNsPEIGG8C/+cx90nL98h99n4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nYbzBAAAA3AAAAA8AAAAAAAAAAAAAAAAAmAIAAGRycy9kb3du&#10;cmV2LnhtbFBLBQYAAAAABAAEAPUAAACGAwAAAAA=&#10;" filled="f" strokecolor="gray" strokeweight=".25pt"/>
                        <v:rect id="Rectangle 330" o:spid="_x0000_s1113"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e/MUA&#10;AADcAAAADwAAAGRycy9kb3ducmV2LnhtbESPT2vDMAzF74V9B6PBbq3Tsq0lq1tGYdBb/6RjPYpY&#10;S8JiOdhekn776jDYTeI9vffTeju6VvUUYuPZwHyWgSIuvW24MnApPqYrUDEhW2w9k4EbRdhuHiZr&#10;zK0f+ET9OVVKQjjmaKBOqcu1jmVNDuPMd8SiffvgMMkaKm0DDhLuWr3IslftsGFpqLGjXU3lz/nX&#10;GTh8hv1hOHU9zul6+yqW1fNYHI15ehzf30AlGtO/+e96bwX/RfD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F78xQAAANwAAAAPAAAAAAAAAAAAAAAAAJgCAABkcnMv&#10;ZG93bnJldi54bWxQSwUGAAAAAAQABAD1AAAAigMAAAAA&#10;" filled="f" strokecolor="gray" strokeweight=".25pt"/>
                        <v:rect id="Rectangle 331" o:spid="_x0000_s1114"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7Z8IA&#10;AADcAAAADwAAAGRycy9kb3ducmV2LnhtbERPS2vCQBC+C/6HZYTedBPRtkRXKQXBm49Y6nHITpPQ&#10;7GzYXZP477uC0Nt8fM9ZbwfTiI6cry0rSGcJCOLC6ppLBZd8N30H4QOyxsYyKbiTh+1mPFpjpm3P&#10;J+rOoRQxhH2GCqoQ2kxKX1Rk0M9sSxy5H+sMhghdKbXDPoabRs6T5FUarDk2VNjSZ0XF7/lmFBy+&#10;3P7Qn9oOU7rev/O3cjHkR6VeJsPHCkSgIfyLn+69jvOXKTye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iPtnwgAAANwAAAAPAAAAAAAAAAAAAAAAAJgCAABkcnMvZG93&#10;bnJldi54bWxQSwUGAAAAAAQABAD1AAAAhwMAAAAA&#10;" filled="f" strokecolor="gray" strokeweight=".25pt"/>
                        <v:rect id="Rectangle 332" o:spid="_x0000_s1115"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EMIA&#10;AADcAAAADwAAAGRycy9kb3ducmV2LnhtbERPS2vCQBC+C/6HZYTedGPoQ6KrSKGQm9VU9DhkxySY&#10;nQ272yT++26h0Nt8fM/Z7EbTip6cbywrWC4SEMSl1Q1XCr6Kj/kKhA/IGlvLpOBBHnbb6WSDmbYD&#10;H6k/hUrEEPYZKqhD6DIpfVmTQb+wHXHkbtYZDBG6SmqHQww3rUyT5FUabDg21NjRe03l/fRtFBzO&#10;Lj8Mx67HJV0fl+Kteh6LT6WeZuN+DSLQGP7Ff+5cx/kvK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WmUQwgAAANwAAAAPAAAAAAAAAAAAAAAAAJgCAABkcnMvZG93&#10;bnJldi54bWxQSwUGAAAAAAQABAD1AAAAhwMAAAAA&#10;" filled="f" strokecolor="gray" strokeweight=".25pt"/>
                        <v:rect id="Rectangle 333" o:spid="_x0000_s1116"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Ai8IA&#10;AADcAAAADwAAAGRycy9kb3ducmV2LnhtbERPTWvCQBC9F/wPywi91U1sbUt0IyIUvFmN0h6H7JgE&#10;s7Nhd5vEf98tCL3N433Oaj2aVvTkfGNZQTpLQBCXVjdcKTgVH0/vIHxA1thaJgU38rDOJw8rzLQd&#10;+ED9MVQihrDPUEEdQpdJ6cuaDPqZ7Ygjd7HOYIjQVVI7HGK4aeU8SV6lwYZjQ40dbWsqr8cfo2B/&#10;drv9cOh6TOn79lW8VS9j8anU43TcLEEEGsO/+O7e6Th/8Qx/z8QL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FsCLwgAAANwAAAAPAAAAAAAAAAAAAAAAAJgCAABkcnMvZG93&#10;bnJldi54bWxQSwUGAAAAAAQABAD1AAAAhwMAAAAA&#10;" filled="f" strokecolor="gray" strokeweight=".25pt"/>
                        <v:rect id="Rectangle 334" o:spid="_x0000_s1117"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Y/8EA&#10;AADcAAAADwAAAGRycy9kb3ducmV2LnhtbERPS4vCMBC+C/6HMII3myrug65RRBC8udoV9zg0s22x&#10;mZQktvXfm4WFvc3H95zVZjCN6Mj52rKCeZKCIC6srrlU8JXvZ+8gfEDW2FgmBQ/ysFmPRyvMtO35&#10;RN05lCKGsM9QQRVCm0npi4oM+sS2xJH7sc5giNCVUjvsY7hp5CJNX6XBmmNDhS3tKipu57tRcLy4&#10;w7E/tR3O6ftxzd/K5ZB/KjWdDNsPEIGG8C/+cx90nP+yhN9n4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WP/BAAAA3AAAAA8AAAAAAAAAAAAAAAAAmAIAAGRycy9kb3du&#10;cmV2LnhtbFBLBQYAAAAABAAEAPUAAACGAwAAAAA=&#10;" filled="f" strokecolor="gray" strokeweight=".25pt"/>
                      </v:group>
                      <v:group id="Group 335" o:spid="_x0000_s1118" style="position:absolute;left:2700;top:1454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rect id="Rectangle 336" o:spid="_x0000_s1119"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jE8EA&#10;AADcAAAADwAAAGRycy9kb3ducmV2LnhtbERPTWvCQBC9F/wPywjemo3FakldRQqCN6tR7HHITpNg&#10;djbsrkn8992C4G0e73OW68E0oiPna8sKpkkKgriwuuZSwSnfvn6A8AFZY2OZFNzJw3o1ellipm3P&#10;B+qOoRQxhH2GCqoQ2kxKX1Rk0Ce2JY7cr3UGQ4SulNphH8NNI9/SdC4N1hwbKmzpq6LierwZBfuz&#10;2+37Q9vhlH7ul3xRzob8W6nJeNh8ggg0hKf44d7pOP99Dv/Px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hYxPBAAAA3AAAAA8AAAAAAAAAAAAAAAAAmAIAAGRycy9kb3du&#10;cmV2LnhtbFBLBQYAAAAABAAEAPUAAACGAwAAAAA=&#10;" filled="f" strokecolor="gray" strokeweight=".25pt"/>
                        <v:rect id="Rectangle 337" o:spid="_x0000_s1120"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3GiMIA&#10;AADcAAAADwAAAGRycy9kb3ducmV2LnhtbERPS2vCQBC+F/wPywje6sZSTUldRYSCNx9paY9DdkyC&#10;2dmwu03iv3cFwdt8fM9ZrgfTiI6cry0rmE0TEMSF1TWXCr7zr9cPED4ga2wsk4IreVivRi9LzLTt&#10;+UjdKZQihrDPUEEVQptJ6YuKDPqpbYkjd7bOYIjQlVI77GO4aeRbkiykwZpjQ4UtbSsqLqd/o2D/&#10;43b7/th2OKO/62+elu9DflBqMh42nyACDeEpfrh3Os6fp3B/Jl4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LcaIwgAAANwAAAAPAAAAAAAAAAAAAAAAAJgCAABkcnMvZG93&#10;bnJldi54bWxQSwUGAAAAAAQABAD1AAAAhwMAAAAA&#10;" filled="f" strokecolor="gray" strokeweight=".25pt"/>
                        <v:rect id="Rectangle 338" o:spid="_x0000_s1121"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JS+sUA&#10;AADcAAAADwAAAGRycy9kb3ducmV2LnhtbESPT2vDMAzF74V9B6PBbq3Tsq0lq1tGYdBb/6RjPYpY&#10;S8JiOdhekn776jDYTeI9vffTeju6VvUUYuPZwHyWgSIuvW24MnApPqYrUDEhW2w9k4EbRdhuHiZr&#10;zK0f+ET9OVVKQjjmaKBOqcu1jmVNDuPMd8SiffvgMMkaKm0DDhLuWr3IslftsGFpqLGjXU3lz/nX&#10;GTh8hv1hOHU9zul6+yqW1fNYHI15ehzf30AlGtO/+e96bwX/RWj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lL6xQAAANwAAAAPAAAAAAAAAAAAAAAAAJgCAABkcnMv&#10;ZG93bnJldi54bWxQSwUGAAAAAAQABAD1AAAAigMAAAAA&#10;" filled="f" strokecolor="gray" strokeweight=".25pt"/>
                        <v:rect id="Rectangle 339" o:spid="_x0000_s1122"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73YcIA&#10;AADcAAAADwAAAGRycy9kb3ducmV2LnhtbERPTWvCQBC9F/wPywi91U2ktW10IyIUvFmN0h6H7JgE&#10;s7Nhd5vEf98tCL3N433Oaj2aVvTkfGNZQTpLQBCXVjdcKTgVH09vIHxA1thaJgU38rDOJw8rzLQd&#10;+ED9MVQihrDPUEEdQpdJ6cuaDPqZ7Ygjd7HOYIjQVVI7HGK4aeU8SRbSYMOxocaOtjWV1+OPUbA/&#10;u91+OHQ9pvR9+ypeq+ex+FTqcTpuliACjeFffHfvdJz/8g5/z8QL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dhwgAAANwAAAAPAAAAAAAAAAAAAAAAAJgCAABkcnMvZG93&#10;bnJldi54bWxQSwUGAAAAAAQABAD1AAAAhwMAAAAA&#10;" filled="f" strokecolor="gray" strokeweight=".25pt"/>
                        <v:rect id="Rectangle 340" o:spid="_x0000_s1123"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iUQcQA&#10;AADcAAAADwAAAGRycy9kb3ducmV2LnhtbESPQWvCQBCF74X+h2UKvdWNpahEVymFgjeradHjkB2T&#10;YHY27G6T+O+dg+BthvfmvW9Wm9G1qqcQG88GppMMFHHpbcOVgd/i+20BKiZki61nMnClCJv189MK&#10;c+sH3lN/SJWSEI45GqhT6nKtY1mTwzjxHbFoZx8cJllDpW3AQcJdq9+zbKYdNiwNNXb0VVN5Ofw7&#10;A7u/sN0N+67HKZ2ux2JefYzFjzGvL+PnElSiMT3M9+utFfyZ4MszMoF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lEHEAAAA3AAAAA8AAAAAAAAAAAAAAAAAmAIAAGRycy9k&#10;b3ducmV2LnhtbFBLBQYAAAAABAAEAPUAAACJAwAAAAA=&#10;" filled="f" strokecolor="gray" strokeweight=".25pt"/>
                        <v:rect id="Rectangle 341" o:spid="_x0000_s1124"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Qx2sEA&#10;AADcAAAADwAAAGRycy9kb3ducmV2LnhtbERPTYvCMBC9L/gfwgje1rSLuFKNIoLgzdUqehyasS02&#10;k5Jk2/rvNwsLe5vH+5zVZjCN6Mj52rKCdJqAIC6srrlUcMn37wsQPiBrbCyTghd52KxHbyvMtO35&#10;RN05lCKGsM9QQRVCm0npi4oM+qltiSP3sM5giNCVUjvsY7hp5EeSzKXBmmNDhS3tKiqe52+j4Hh1&#10;h2N/ajtM6f665Z/lbMi/lJqMh+0SRKAh/Iv/3Acd589T+H0mX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kMdrBAAAA3AAAAA8AAAAAAAAAAAAAAAAAmAIAAGRycy9kb3du&#10;cmV2LnhtbFBLBQYAAAAABAAEAPUAAACGAwAAAAA=&#10;" filled="f" strokecolor="gray" strokeweight=".25pt"/>
                        <v:rect id="Rectangle 342" o:spid="_x0000_s1125"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vrcIA&#10;AADcAAAADwAAAGRycy9kb3ducmV2LnhtbERPTWvDMAy9D/ofjAq9rU5LyUpWt5TCILesyUZ3FLGW&#10;hMVysL0k/ffzYLCbHu9Th9NsejGS851lBZt1AoK4trrjRsFb9fK4B+EDssbeMim4k4fTcfFwwEzb&#10;ia80lqERMYR9hgraEIZMSl+3ZNCv7UAcuU/rDIYIXSO1wymGm15ukySVBjuODS0OdGmp/iq/jYLi&#10;3eXFdB1G3NDH/VY9Nbu5elVqtZzPzyACzeFf/OfOdZyfbuH3mXiB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q+twgAAANwAAAAPAAAAAAAAAAAAAAAAAJgCAABkcnMvZG93&#10;bnJldi54bWxQSwUGAAAAAAQABAD1AAAAhwMAAAAA&#10;" filled="f" strokecolor="gray" strokeweight=".25pt"/>
                        <v:rect id="Rectangle 343" o:spid="_x0000_s1126"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oKNsEA&#10;AADcAAAADwAAAGRycy9kb3ducmV2LnhtbERPTWvCQBC9F/wPywjemo21aEldRQqCN6tR7HHITpNg&#10;djbsrkn8992C4G0e73OW68E0oiPna8sKpkkKgriwuuZSwSnfvn6A8AFZY2OZFNzJw3o1ellipm3P&#10;B+qOoRQxhH2GCqoQ2kxKX1Rk0Ce2JY7cr3UGQ4SulNphH8NNI9/SdC4N1hwbKmzpq6LierwZBfuz&#10;2+37Q9vhlH7ul3xRvg/5t1KT8bD5BBFoCE/xw73Tcf58Bv/Px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6CjbBAAAA3AAAAA8AAAAAAAAAAAAAAAAAmAIAAGRycy9kb3du&#10;cmV2LnhtbFBLBQYAAAAABAAEAPUAAACGAwAAAAA=&#10;" filled="f" strokecolor="gray" strokeweight=".25pt"/>
                        <v:rect id="Rectangle 344" o:spid="_x0000_s1127"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OSQsEA&#10;AADcAAAADwAAAGRycy9kb3ducmV2LnhtbERPS4vCMBC+L/gfwgje1tRFVKpRRFjw5qO76HFoxrbY&#10;TEoS2/rvzcKCt/n4nrPa9KYWLTlfWVYwGScgiHOrKy4U/GTfnwsQPiBrrC2Tgid52KwHHytMte34&#10;RO05FCKGsE9RQRlCk0rp85IM+rFtiCN3s85giNAVUjvsYrip5VeSzKTBimNDiQ3tSsrv54dRcPh1&#10;+0N3alqc0PV5yebFtM+OSo2G/XYJIlAf3uJ/917H+bMp/D0TL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TkkLBAAAA3AAAAA8AAAAAAAAAAAAAAAAAmAIAAGRycy9kb3du&#10;cmV2LnhtbFBLBQYAAAAABAAEAPUAAACGAwAAAAA=&#10;" filled="f" strokecolor="gray" strokeweight=".25pt"/>
                        <v:rect id="Rectangle 345" o:spid="_x0000_s1128"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832cEA&#10;AADcAAAADwAAAGRycy9kb3ducmV2LnhtbERPTWvCQBC9F/wPywjemo3FakldRQqCN6tR7HHITpNg&#10;djbsrkn8992C4G0e73OW68E0oiPna8sKpkkKgriwuuZSwSnfvn6A8AFZY2OZFNzJw3o1ellipm3P&#10;B+qOoRQxhH2GCqoQ2kxKX1Rk0Ce2JY7cr3UGQ4SulNphH8NNI9/SdC4N1hwbKmzpq6LierwZBfuz&#10;2+37Q9vhlH7ul3xRzob8W6nJeNh8ggg0hKf44d7pOH/+Dv/Px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fN9nBAAAA3AAAAA8AAAAAAAAAAAAAAAAAmAIAAGRycy9kb3du&#10;cmV2LnhtbFBLBQYAAAAABAAEAPUAAACGAwAAAAA=&#10;" filled="f" strokecolor="gray" strokeweight=".25pt"/>
                      </v:group>
                      <v:group id="Group 346" o:spid="_x0000_s1129" style="position:absolute;left:2700;top:14820;width:2800;height:280" coordorigin="2700,12300" coordsize="28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rect id="Rectangle 347" o:spid="_x0000_s1130" style="position:absolute;left:270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MNcIA&#10;AADcAAAADwAAAGRycy9kb3ducmV2LnhtbERPyWrDMBC9F/IPYgK9NbJLSYIbJYRAwTc3cUt6HKyp&#10;bWqNjKR6+fuqEMhtHm+d3WEynRjI+daygnSVgCCurG65VvBRvj1tQfiArLGzTApm8nDYLx52mGk7&#10;8pmGS6hFDGGfoYImhD6T0lcNGfQr2xNH7ts6gyFCV0vtcIzhppPPSbKWBluODQ32dGqo+rn8GgXF&#10;p8uL8dwPmNLXfC039ctUviv1uJyOryACTeEuvrlzHeevN/D/TLx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Qw1wgAAANwAAAAPAAAAAAAAAAAAAAAAAJgCAABkcnMvZG93&#10;bnJldi54bWxQSwUGAAAAAAQABAD1AAAAhwMAAAAA&#10;" filled="f" strokecolor="gray" strokeweight=".25pt"/>
                        <v:rect id="Rectangle 348" o:spid="_x0000_s1131" style="position:absolute;left:298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6YR8QA&#10;AADcAAAADwAAAGRycy9kb3ducmV2LnhtbESPQWvCQBCF74X+h2UKvdWNpahEVymFgjeradHjkB2T&#10;YHY27G6T+O+dg+BthvfmvW9Wm9G1qqcQG88GppMMFHHpbcOVgd/i+20BKiZki61nMnClCJv189MK&#10;c+sH3lN/SJWSEI45GqhT6nKtY1mTwzjxHbFoZx8cJllDpW3AQcJdq9+zbKYdNiwNNXb0VVN5Ofw7&#10;A7u/sN0N+67HKZ2ux2JefYzFjzGvL+PnElSiMT3M9+utFfyZ0MozMoF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emEfEAAAA3AAAAA8AAAAAAAAAAAAAAAAAmAIAAGRycy9k&#10;b3ducmV2LnhtbFBLBQYAAAAABAAEAPUAAACJAwAAAAA=&#10;" filled="f" strokecolor="gray" strokeweight=".25pt"/>
                        <v:rect id="Rectangle 349" o:spid="_x0000_s1132" style="position:absolute;left:326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I93MIA&#10;AADcAAAADwAAAGRycy9kb3ducmV2LnhtbERPTWvCQBC9F/oflil4azaK2BpdpQhCbqmmpR6H7JiE&#10;ZmfD7prEf98tFHqbx/uc7X4ynRjI+daygnmSgiCurG65VvBRHp9fQfiArLGzTAru5GG/e3zYYqbt&#10;yCcazqEWMYR9hgqaEPpMSl81ZNAntieO3NU6gyFCV0vtcIzhppOLNF1Jgy3HhgZ7OjRUfZ9vRkHx&#10;6fJiPPUDzuly/ypf6uVUvis1e5reNiACTeFf/OfOdZy/WsPvM/EC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kj3cwgAAANwAAAAPAAAAAAAAAAAAAAAAAJgCAABkcnMvZG93&#10;bnJldi54bWxQSwUGAAAAAAQABAD1AAAAhwMAAAAA&#10;" filled="f" strokecolor="gray" strokeweight=".25pt"/>
                        <v:rect id="Rectangle 350" o:spid="_x0000_s1133" style="position:absolute;left:353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CnMQA&#10;AADcAAAADwAAAGRycy9kb3ducmV2LnhtbESPQWvCQBCF70L/wzKF3nRjKSrRVUqh4M1qWvQ4ZMck&#10;mJ0Nu9sk/nvnUOhthvfmvW82u9G1qqcQG88G5rMMFHHpbcOVge/ic7oCFROyxdYzGbhThN32abLB&#10;3PqBj9SfUqUkhGOOBuqUulzrWNbkMM58Ryza1QeHSdZQaRtwkHDX6tcsW2iHDUtDjR191FTeTr/O&#10;wOEn7A/DsetxTpf7uVhWb2PxZczL8/i+BpVoTP/mv+u9Ffyl4MszMoH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xApzEAAAA3AAAAA8AAAAAAAAAAAAAAAAAmAIAAGRycy9k&#10;b3ducmV2LnhtbFBLBQYAAAAABAAEAPUAAACJAwAAAAA=&#10;" filled="f" strokecolor="gray" strokeweight=".25pt"/>
                        <v:rect id="Rectangle 351" o:spid="_x0000_s1134" style="position:absolute;left:3819;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2nB8EA&#10;AADcAAAADwAAAGRycy9kb3ducmV2LnhtbERPTYvCMBC9L/gfwgje1rSLrFKNIoLgzdUqehyasS02&#10;k5Jk2/rvNwsLe5vH+5zVZjCN6Mj52rKCdJqAIC6srrlUcMn37wsQPiBrbCyTghd52KxHbyvMtO35&#10;RN05lCKGsM9QQRVCm0npi4oM+qltiSP3sM5giNCVUjvsY7hp5EeSfEqDNceGClvaVVQ8z99GwfHq&#10;Dsf+1HaY0v11y+flbMi/lJqMh+0SRKAh/Iv/3Acd589T+H0mX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9pwfBAAAA3AAAAA8AAAAAAAAAAAAAAAAAmAIAAGRycy9kb3du&#10;cmV2LnhtbFBLBQYAAAAABAAEAPUAAACGAwAAAAA=&#10;" filled="f" strokecolor="gray" strokeweight=".25pt"/>
                        <v:rect id="Rectangle 352" o:spid="_x0000_s1135" style="position:absolute;left:409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85cMIA&#10;AADcAAAADwAAAGRycy9kb3ducmV2LnhtbERPTWvDMAy9D/ofjAq9LU5LWUoWt5TCoLeuyUZ3FLGW&#10;hMVysL0k/ffzYLCbHu9TxWE2vRjJ+c6ygnWSgiCure64UfBWvTzuQPiArLG3TAru5OGwXzwUmGs7&#10;8ZXGMjQihrDPUUEbwpBL6euWDPrEDsSR+7TOYIjQNVI7nGK46eUmTZ+kwY5jQ4sDnVqqv8pvo+Dy&#10;7s6X6TqMuKaP+63Kmu1cvSq1Ws7HZxCB5vAv/nOfdZyfbeD3mXiB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zlwwgAAANwAAAAPAAAAAAAAAAAAAAAAAJgCAABkcnMvZG93&#10;bnJldi54bWxQSwUGAAAAAAQABAD1AAAAhwMAAAAA&#10;" filled="f" strokecolor="gray" strokeweight=".25pt"/>
                        <v:rect id="Rectangle 353" o:spid="_x0000_s1136" style="position:absolute;left:4378;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Oc68IA&#10;AADcAAAADwAAAGRycy9kb3ducmV2LnhtbERPS2vCQBC+F/wPywje6sZWTEldRYSCNx9paY9DdkyC&#10;2dmwu03iv3cFwdt8fM9ZrgfTiI6cry0rmE0TEMSF1TWXCr7zr9cPED4ga2wsk4IreVivRi9LzLTt&#10;+UjdKZQihrDPUEEVQptJ6YuKDPqpbYkjd7bOYIjQlVI77GO4aeRbkiykwZpjQ4UtbSsqLqd/o2D/&#10;43b7/th2OKO/62+elvMhPyg1GQ+bTxCBhvAUP9w7Heen73B/Jl4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o5zrwgAAANwAAAAPAAAAAAAAAAAAAAAAAJgCAABkcnMvZG93&#10;bnJldi54bWxQSwUGAAAAAAQABAD1AAAAhwMAAAAA&#10;" filled="f" strokecolor="gray" strokeweight=".25pt"/>
                        <v:rect id="Rectangle 354" o:spid="_x0000_s1137" style="position:absolute;left:466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En8IA&#10;AADcAAAADwAAAGRycy9kb3ducmV2LnhtbERPTWvDMAy9F/YfjAa7NU5LaUYWt4xBobeuSct2FLGW&#10;hMVysL0k/fdzYbCbHu9TxX42vRjJ+c6yglWSgiCure64UXCpDstnED4ga+wtk4IbedjvHhYF5tpO&#10;fKaxDI2IIexzVNCGMORS+rolgz6xA3HkvqwzGCJ0jdQOpxhuerlO06002HFsaHGgt5bq7/LHKDhd&#10;3fE0nYcRV/R5+6iyZjNX70o9Pc6vLyACzeFf/Oc+6jg/28D9mXiB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gSfwgAAANwAAAAPAAAAAAAAAAAAAAAAAJgCAABkcnMvZG93&#10;bnJldi54bWxQSwUGAAAAAAQABAD1AAAAhwMAAAAA&#10;" filled="f" strokecolor="gray" strokeweight=".25pt"/>
                        <v:rect id="Rectangle 355" o:spid="_x0000_s1138" style="position:absolute;left:4941;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hBMIA&#10;AADcAAAADwAAAGRycy9kb3ducmV2LnhtbERPS2vCQBC+F/wPywje6sZSTUldRYSCNx9paY9DdkyC&#10;2dmwu03iv3cFwdt8fM9ZrgfTiI6cry0rmE0TEMSF1TWXCr7zr9cPED4ga2wsk4IreVivRi9LzLTt&#10;+UjdKZQihrDPUEEVQptJ6YuKDPqpbYkjd7bOYIjQlVI77GO4aeRbkiykwZpjQ4UtbSsqLqd/o2D/&#10;43b7/th2OKO/62+elu9DflBqMh42nyACDeEpfrh3Os5P53B/Jl4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EEwgAAANwAAAAPAAAAAAAAAAAAAAAAAJgCAABkcnMvZG93&#10;bnJldi54bWxQSwUGAAAAAAQABAD1AAAAhwMAAAAA&#10;" filled="f" strokecolor="gray" strokeweight=".25pt"/>
                        <v:rect id="Rectangle 356" o:spid="_x0000_s1139" style="position:absolute;left:5220;top:12300;width:28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c8IA&#10;AADcAAAADwAAAGRycy9kb3ducmV2LnhtbERPyWrDMBC9F/IPYgK9NbJLSYIbJYRAwTc3cUt6HKyp&#10;bWqNjKR6+fuqEMhtHm+d3WEynRjI+daygnSVgCCurG65VvBRvj1tQfiArLGzTApm8nDYLx52mGk7&#10;8pmGS6hFDGGfoYImhD6T0lcNGfQr2xNH7ts6gyFCV0vtcIzhppPPSbKWBluODQ32dGqo+rn8GgXF&#10;p8uL8dwPmNLXfC039ctUviv1uJyOryACTeEuvrlzHedv1vD/TLx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1D9zwgAAANwAAAAPAAAAAAAAAAAAAAAAAJgCAABkcnMvZG93&#10;bnJldi54bWxQSwUGAAAAAAQABAD1AAAAhwMAAAAA&#10;" filled="f" strokecolor="gray" strokeweight=".25pt"/>
                      </v:group>
                    </v:group>
                    <v:rect id="Rectangle 357" o:spid="_x0000_s1140" style="position:absolute;left:2700;top:12300;width:2800;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a6MEA&#10;AADcAAAADwAAAGRycy9kb3ducmV2LnhtbERPTYvCMBC9L/gfwgje1tRFtlKNIoLgzdUqehyasS02&#10;k5Jk2/rvNwsLe5vH+5zVZjCN6Mj52rKC2TQBQVxYXXOp4JLv3xcgfEDW2FgmBS/ysFmP3laYadvz&#10;ibpzKEUMYZ+hgiqENpPSFxUZ9FPbEkfuYZ3BEKErpXbYx3DTyI8k+ZQGa44NFba0q6h4nr+NguPV&#10;HY79qe1wRvfXLU/L+ZB/KTUZD9sliEBD+Bf/uQ86zk9T+H0mX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YmujBAAAA3AAAAA8AAAAAAAAAAAAAAAAAmAIAAGRycy9kb3du&#10;cmV2LnhtbFBLBQYAAAAABAAEAPUAAACGAwAAAAA=&#10;" filled="f" strokecolor="gray" strokeweight=".25pt"/>
                  </v:group>
                  <v:line id="Line 358" o:spid="_x0000_s1141" style="position:absolute;visibility:visible;mso-wrap-style:square" from="6776,9272" to="9836,9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JcYAAADcAAAADwAAAGRycy9kb3ducmV2LnhtbESPQUvDQBCF74L/YRnBm91YQUPabVFp&#10;ilArNu2hxyE7JsHd2ZDdtvHfOwfB2wzvzXvfzJejd+pMQ+wCG7ifZKCI62A7bgwc9uVdDiomZIsu&#10;MBn4oQjLxfXVHAsbLryjc5UaJSEcCzTQptQXWse6JY9xEnpi0b7C4DHJOjTaDniRcO/0NMsetceO&#10;paHFnl5bqr+rkzfgPo5bV+HnQ5OnfLUuXzbl/n1jzO3N+DwDlWhM/+a/6zcr+E9CK8/I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fsCXGAAAA3AAAAA8AAAAAAAAA&#10;AAAAAAAAoQIAAGRycy9kb3ducmV2LnhtbFBLBQYAAAAABAAEAPkAAACUAwAAAAA=&#10;" strokeweight=".5pt">
                    <v:stroke startarrow="classic" startarrowwidth="narrow" endarrow="classic" endarrowwidth="narrow"/>
                  </v:line>
                  <v:line id="Line 359" o:spid="_x0000_s1142" style="position:absolute;rotation:90;flip:x;visibility:visible;mso-wrap-style:square" from="6769,9271" to="9829,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sk6sMAAADcAAAADwAAAGRycy9kb3ducmV2LnhtbERP22oCMRB9L/gPYQTfarZiL26NImJB&#10;sS1US/Fx2Iy7i5vJkmQv/r0pFPo2h3Od+bI3lWjJ+dKygodxAoI4s7rkXMH38e3+BYQPyBory6Tg&#10;Sh6Wi8HdHFNtO/6i9hByEUPYp6igCKFOpfRZQQb92NbEkTtbZzBE6HKpHXYx3FRykiRP0mDJsaHA&#10;mtYFZZdDYxR0p7ahn4/NeTv5dPv305R2+NgoNRr2q1cQgfrwL/5zb3Wc/zyD32fiB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bJOrDAAAA3AAAAA8AAAAAAAAAAAAA&#10;AAAAoQIAAGRycy9kb3ducmV2LnhtbFBLBQYAAAAABAAEAPkAAACRAwAAAAA=&#10;" strokeweight=".5pt">
                    <v:stroke startarrow="classic" startarrowwidth="narrow" endarrow="classic" endarrowwidth="narrow"/>
                  </v:line>
                </v:group>
                <v:line id="Line 360" o:spid="_x0000_s1143" style="position:absolute;visibility:visible;mso-wrap-style:square" from="8340,4136" to="10580,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lPcUAAADcAAAADwAAAGRycy9kb3ducmV2LnhtbESPwW4CMQxE75X4h8hIvZUsPSC6EBCC&#10;IoF6qEr7AWZjNgsbZ5UE2Pbr60Ol3mzNeOZ5vux9q24UUxPYwHhUgCKugm24NvD1uX2agkoZ2WIb&#10;mAx8U4LlYvAwx9KGO3/Q7ZBrJSGcSjTgcu5KrVPlyGMahY5YtFOIHrOssdY24l3Cfaufi2KiPTYs&#10;DQ47WjuqLoerN7CPx7fL+Kd2+sj7+Nq+b16SPxvzOOxXM1CZ+vxv/rveWcGfCr48Ix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OlPcUAAADcAAAADwAAAAAAAAAA&#10;AAAAAAChAgAAZHJzL2Rvd25yZXYueG1sUEsFBgAAAAAEAAQA+QAAAJMDAAAAAA==&#10;" strokeweight="1pt"/>
              </v:group>
            </w:pict>
          </mc:Fallback>
        </mc:AlternateContent>
      </w:r>
    </w:p>
    <w:p w:rsidR="000554BE" w:rsidRPr="005E450F" w:rsidRDefault="000554BE"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0554BE" w:rsidRPr="005E450F" w:rsidRDefault="000554BE"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0554BE" w:rsidRPr="005E450F" w:rsidRDefault="000554BE"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971AD3" w:rsidRDefault="00971AD3" w:rsidP="00005B24">
      <w:pPr>
        <w:spacing w:after="0" w:line="240" w:lineRule="auto"/>
        <w:ind w:left="360" w:hanging="360"/>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rPr>
        <w:t>What is the slope and y intercept of this line:    y=1/2x -3</w:t>
      </w: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A97B57" w:rsidP="00A97B57">
      <w:pPr>
        <w:spacing w:after="0" w:line="240" w:lineRule="auto"/>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rPr>
        <w:t>Write an equation for a line with a slope of 3 and a y intercept of -1</w:t>
      </w: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005B24" w:rsidRPr="00DB0DC5" w:rsidRDefault="00757133" w:rsidP="00005B24">
      <w:pPr>
        <w:spacing w:after="0" w:line="240" w:lineRule="auto"/>
        <w:ind w:left="360" w:hanging="360"/>
        <w:rPr>
          <w:rFonts w:ascii="Times New Roman" w:eastAsia="Times New Roman" w:hAnsi="Times New Roman" w:cs="Times New Roman"/>
          <w:b/>
          <w:sz w:val="24"/>
          <w:szCs w:val="24"/>
        </w:rPr>
      </w:pPr>
      <w:r w:rsidRPr="005E450F">
        <w:rPr>
          <w:rFonts w:ascii="Times New Roman" w:eastAsia="Times New Roman" w:hAnsi="Times New Roman" w:cs="Times New Roman"/>
          <w:color w:val="000000"/>
          <w:sz w:val="24"/>
          <w:szCs w:val="24"/>
          <w:shd w:val="clear" w:color="auto" w:fill="FFFFFF"/>
        </w:rPr>
        <w:t>5</w:t>
      </w:r>
      <w:r w:rsidR="00005B24" w:rsidRPr="005E450F">
        <w:rPr>
          <w:rFonts w:ascii="Times New Roman" w:eastAsia="Times New Roman" w:hAnsi="Times New Roman" w:cs="Times New Roman"/>
          <w:color w:val="000000"/>
          <w:sz w:val="24"/>
          <w:szCs w:val="24"/>
          <w:shd w:val="clear" w:color="auto" w:fill="FFFFFF"/>
        </w:rPr>
        <w:t>.</w:t>
      </w:r>
      <w:r w:rsidR="00005B24" w:rsidRPr="005E450F">
        <w:rPr>
          <w:rFonts w:ascii="Times New Roman" w:eastAsia="Times New Roman" w:hAnsi="Times New Roman" w:cs="Times New Roman"/>
          <w:color w:val="000000"/>
          <w:sz w:val="24"/>
          <w:szCs w:val="24"/>
          <w:shd w:val="clear" w:color="auto" w:fill="FFFFFF"/>
        </w:rPr>
        <w:tab/>
        <w:t>For each pair of lines below, solve the system first by graphing and then algebraically using the Equal Values Method.  Explain how the graph confirms the algebraic result.</w:t>
      </w:r>
      <w:r w:rsidR="00E077EC">
        <w:rPr>
          <w:rFonts w:ascii="Times New Roman" w:eastAsia="Times New Roman" w:hAnsi="Times New Roman" w:cs="Times New Roman"/>
          <w:color w:val="000000"/>
          <w:sz w:val="24"/>
          <w:szCs w:val="24"/>
          <w:shd w:val="clear" w:color="auto" w:fill="FFFFFF"/>
        </w:rPr>
        <w:t xml:space="preserve"> </w:t>
      </w:r>
      <w:r w:rsidR="00E077EC" w:rsidRPr="00DB0DC5">
        <w:rPr>
          <w:rFonts w:ascii="Times New Roman" w:eastAsia="Times New Roman" w:hAnsi="Times New Roman" w:cs="Times New Roman"/>
          <w:b/>
          <w:color w:val="000000"/>
          <w:sz w:val="24"/>
          <w:szCs w:val="24"/>
          <w:shd w:val="clear" w:color="auto" w:fill="FFFFFF"/>
        </w:rPr>
        <w:t>(solving systems of equations</w:t>
      </w:r>
      <w:r w:rsidR="00DB0DC5" w:rsidRPr="00DB0DC5">
        <w:rPr>
          <w:rFonts w:ascii="Times New Roman" w:eastAsia="Times New Roman" w:hAnsi="Times New Roman" w:cs="Times New Roman"/>
          <w:b/>
          <w:color w:val="000000"/>
          <w:sz w:val="24"/>
          <w:szCs w:val="24"/>
          <w:shd w:val="clear" w:color="auto" w:fill="FFFFFF"/>
        </w:rPr>
        <w:t xml:space="preserve"> with the equal values method</w:t>
      </w:r>
      <w:r w:rsidR="00971AD3">
        <w:rPr>
          <w:rFonts w:ascii="Times New Roman" w:eastAsia="Times New Roman" w:hAnsi="Times New Roman" w:cs="Times New Roman"/>
          <w:b/>
          <w:color w:val="000000"/>
          <w:sz w:val="24"/>
          <w:szCs w:val="24"/>
          <w:shd w:val="clear" w:color="auto" w:fill="FFFFFF"/>
        </w:rPr>
        <w:t xml:space="preserve"> and by graphing</w:t>
      </w:r>
      <w:r w:rsidR="00E077EC" w:rsidRPr="00DB0DC5">
        <w:rPr>
          <w:rFonts w:ascii="Times New Roman" w:eastAsia="Times New Roman" w:hAnsi="Times New Roman" w:cs="Times New Roman"/>
          <w:b/>
          <w:color w:val="000000"/>
          <w:sz w:val="24"/>
          <w:szCs w:val="24"/>
          <w:shd w:val="clear" w:color="auto" w:fill="FFFFFF"/>
        </w:rPr>
        <w:t>)</w:t>
      </w:r>
    </w:p>
    <w:p w:rsidR="00005B24" w:rsidRPr="005E450F" w:rsidRDefault="00005B24" w:rsidP="00005B24">
      <w:pPr>
        <w:numPr>
          <w:ilvl w:val="0"/>
          <w:numId w:val="5"/>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rPr>
        <w:t> = 7</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5 and </w:t>
      </w: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rPr>
        <w:t> = −2</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13</w:t>
      </w:r>
    </w:p>
    <w:p w:rsidR="00757133" w:rsidRPr="005E450F" w:rsidRDefault="00757133" w:rsidP="00757133">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hAnsi="Times New Roman" w:cs="Times New Roman"/>
          <w:noProof/>
        </w:rPr>
        <w:drawing>
          <wp:inline distT="0" distB="0" distL="0" distR="0" wp14:anchorId="068FD211" wp14:editId="223D089F">
            <wp:extent cx="2767813" cy="2876550"/>
            <wp:effectExtent l="0" t="0" r="0" b="0"/>
            <wp:docPr id="5" name="Picture 5" descr="Image result for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ordinate plan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73083" cy="2882027"/>
                    </a:xfrm>
                    <a:prstGeom prst="rect">
                      <a:avLst/>
                    </a:prstGeom>
                    <a:noFill/>
                    <a:ln>
                      <a:noFill/>
                    </a:ln>
                  </pic:spPr>
                </pic:pic>
              </a:graphicData>
            </a:graphic>
          </wp:inline>
        </w:drawing>
      </w:r>
    </w:p>
    <w:p w:rsidR="00005B24" w:rsidRPr="005E450F" w:rsidRDefault="00005B24" w:rsidP="00005B24">
      <w:pPr>
        <w:numPr>
          <w:ilvl w:val="0"/>
          <w:numId w:val="5"/>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rPr>
        <w:t> = 3</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1 and </w:t>
      </w: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rPr>
        <w:t> = 3</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 + 2</w:t>
      </w:r>
    </w:p>
    <w:p w:rsidR="00757133" w:rsidRPr="005E450F" w:rsidRDefault="00757133" w:rsidP="00757133">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hAnsi="Times New Roman" w:cs="Times New Roman"/>
          <w:noProof/>
        </w:rPr>
        <w:drawing>
          <wp:inline distT="0" distB="0" distL="0" distR="0" wp14:anchorId="73F20998" wp14:editId="5FA4CC65">
            <wp:extent cx="2781300" cy="2890568"/>
            <wp:effectExtent l="0" t="0" r="0" b="5080"/>
            <wp:docPr id="7" name="Picture 7" descr="Image result for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coordinate plan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0478" cy="2952071"/>
                    </a:xfrm>
                    <a:prstGeom prst="rect">
                      <a:avLst/>
                    </a:prstGeom>
                    <a:noFill/>
                    <a:ln>
                      <a:noFill/>
                    </a:ln>
                  </pic:spPr>
                </pic:pic>
              </a:graphicData>
            </a:graphic>
          </wp:inline>
        </w:drawing>
      </w:r>
    </w:p>
    <w:p w:rsidR="000554BE" w:rsidRPr="005E450F" w:rsidRDefault="000554BE">
      <w:pPr>
        <w:rPr>
          <w:rFonts w:ascii="Times New Roman" w:hAnsi="Times New Roman" w:cs="Times New Roman"/>
          <w:color w:val="000000"/>
          <w:sz w:val="24"/>
          <w:szCs w:val="24"/>
          <w:shd w:val="clear" w:color="auto" w:fill="FFFFFF"/>
        </w:rPr>
      </w:pPr>
    </w:p>
    <w:p w:rsidR="00303C63" w:rsidRPr="00DB0DC5" w:rsidRDefault="005E450F">
      <w:pPr>
        <w:rPr>
          <w:rFonts w:ascii="Times New Roman" w:hAnsi="Times New Roman" w:cs="Times New Roman"/>
          <w:b/>
          <w:color w:val="000000"/>
          <w:sz w:val="24"/>
          <w:szCs w:val="24"/>
          <w:shd w:val="clear" w:color="auto" w:fill="FFFFFF"/>
        </w:rPr>
      </w:pPr>
      <w:r w:rsidRPr="005E450F">
        <w:rPr>
          <w:rFonts w:ascii="Times New Roman" w:hAnsi="Times New Roman" w:cs="Times New Roman"/>
          <w:color w:val="000000"/>
          <w:sz w:val="24"/>
          <w:szCs w:val="24"/>
          <w:shd w:val="clear" w:color="auto" w:fill="FFFFFF"/>
        </w:rPr>
        <w:t>6</w:t>
      </w:r>
      <w:r w:rsidR="00005B24" w:rsidRPr="005E450F">
        <w:rPr>
          <w:rFonts w:ascii="Times New Roman" w:hAnsi="Times New Roman" w:cs="Times New Roman"/>
          <w:color w:val="000000"/>
          <w:sz w:val="24"/>
          <w:szCs w:val="24"/>
          <w:shd w:val="clear" w:color="auto" w:fill="FFFFFF"/>
        </w:rPr>
        <w:t>.</w:t>
      </w:r>
      <w:r w:rsidR="00005B24" w:rsidRPr="005E450F">
        <w:rPr>
          <w:rFonts w:ascii="Times New Roman" w:hAnsi="Times New Roman" w:cs="Times New Roman"/>
          <w:color w:val="000000"/>
          <w:sz w:val="24"/>
          <w:szCs w:val="24"/>
          <w:shd w:val="clear" w:color="auto" w:fill="FFFFFF"/>
        </w:rPr>
        <w:tab/>
      </w:r>
      <w:r w:rsidR="00DB0DC5">
        <w:rPr>
          <w:rFonts w:ascii="Times New Roman" w:hAnsi="Times New Roman" w:cs="Times New Roman"/>
          <w:color w:val="000000"/>
          <w:sz w:val="24"/>
          <w:szCs w:val="24"/>
          <w:shd w:val="clear" w:color="auto" w:fill="FFFFFF"/>
        </w:rPr>
        <w:t xml:space="preserve">Graph the following lines on the graph below.  Clearly label your line. </w:t>
      </w:r>
      <w:r w:rsidR="00DB0DC5" w:rsidRPr="00DB0DC5">
        <w:rPr>
          <w:rFonts w:ascii="Times New Roman" w:hAnsi="Times New Roman" w:cs="Times New Roman"/>
          <w:b/>
          <w:color w:val="000000"/>
          <w:sz w:val="24"/>
          <w:szCs w:val="24"/>
          <w:shd w:val="clear" w:color="auto" w:fill="FFFFFF"/>
        </w:rPr>
        <w:t>(graphing linear equations)</w:t>
      </w:r>
    </w:p>
    <w:p w:rsidR="00DB0DC5" w:rsidRDefault="00DB0DC5">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   y = 3x +2</w:t>
      </w:r>
    </w:p>
    <w:p w:rsidR="00DB0DC5" w:rsidRDefault="00DB0DC5">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b.   y = -2x  +4</w:t>
      </w:r>
    </w:p>
    <w:p w:rsidR="00DB0DC5" w:rsidRDefault="00DB0DC5">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c.   y  = -x  - 2</w:t>
      </w:r>
    </w:p>
    <w:p w:rsidR="00DB0DC5" w:rsidRPr="005E450F" w:rsidRDefault="00DB0DC5">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d.   y  =  3x</w:t>
      </w:r>
    </w:p>
    <w:p w:rsidR="000554BE" w:rsidRPr="005E450F" w:rsidRDefault="00757133" w:rsidP="00757133">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hAnsi="Times New Roman" w:cs="Times New Roman"/>
          <w:noProof/>
        </w:rPr>
        <w:drawing>
          <wp:inline distT="0" distB="0" distL="0" distR="0" wp14:anchorId="63103D33" wp14:editId="0A796C43">
            <wp:extent cx="3057525" cy="3177641"/>
            <wp:effectExtent l="0" t="0" r="0" b="3810"/>
            <wp:docPr id="9" name="Picture 9" descr="Image result for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coordinate plan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97882" cy="3219583"/>
                    </a:xfrm>
                    <a:prstGeom prst="rect">
                      <a:avLst/>
                    </a:prstGeom>
                    <a:noFill/>
                    <a:ln>
                      <a:noFill/>
                    </a:ln>
                  </pic:spPr>
                </pic:pic>
              </a:graphicData>
            </a:graphic>
          </wp:inline>
        </w:drawing>
      </w:r>
    </w:p>
    <w:p w:rsidR="009A6331" w:rsidRPr="005E450F" w:rsidRDefault="005E450F" w:rsidP="009A6331">
      <w:pPr>
        <w:pStyle w:val="TableContents"/>
        <w:spacing w:after="283"/>
        <w:rPr>
          <w:rFonts w:ascii="Times New Roman" w:hAnsi="Times New Roman" w:cs="Times New Roman"/>
        </w:rPr>
      </w:pPr>
      <w:r w:rsidRPr="005E450F">
        <w:rPr>
          <w:rFonts w:ascii="Times New Roman" w:eastAsia="Times New Roman" w:hAnsi="Times New Roman" w:cs="Times New Roman"/>
          <w:color w:val="000000"/>
          <w:shd w:val="clear" w:color="auto" w:fill="FFFFFF"/>
        </w:rPr>
        <w:t>7</w:t>
      </w:r>
      <w:r w:rsidR="00005B24" w:rsidRPr="005E450F">
        <w:rPr>
          <w:rFonts w:ascii="Times New Roman" w:eastAsia="Times New Roman" w:hAnsi="Times New Roman" w:cs="Times New Roman"/>
          <w:color w:val="000000"/>
          <w:shd w:val="clear" w:color="auto" w:fill="FFFFFF"/>
        </w:rPr>
        <w:t>.</w:t>
      </w:r>
      <w:r w:rsidR="00005B24" w:rsidRPr="005E450F">
        <w:rPr>
          <w:rFonts w:ascii="Times New Roman" w:eastAsia="Times New Roman" w:hAnsi="Times New Roman" w:cs="Times New Roman"/>
          <w:color w:val="000000"/>
          <w:shd w:val="clear" w:color="auto" w:fill="FFFFFF"/>
        </w:rPr>
        <w:tab/>
      </w:r>
      <w:r w:rsidR="009A6331" w:rsidRPr="005E450F">
        <w:rPr>
          <w:rFonts w:ascii="Times New Roman" w:hAnsi="Times New Roman" w:cs="Times New Roman"/>
        </w:rPr>
        <w:t>Show the locations of the following numbers on the number line below.</w:t>
      </w:r>
      <w:r w:rsidR="00DB0DC5">
        <w:rPr>
          <w:rFonts w:ascii="Times New Roman" w:hAnsi="Times New Roman" w:cs="Times New Roman"/>
        </w:rPr>
        <w:t xml:space="preserve"> </w:t>
      </w:r>
      <w:r w:rsidR="00971AD3">
        <w:rPr>
          <w:rFonts w:ascii="Times New Roman" w:hAnsi="Times New Roman" w:cs="Times New Roman"/>
          <w:b/>
        </w:rPr>
        <w:t>(S</w:t>
      </w:r>
      <w:r w:rsidR="00DB0DC5" w:rsidRPr="00DB0DC5">
        <w:rPr>
          <w:rFonts w:ascii="Times New Roman" w:hAnsi="Times New Roman" w:cs="Times New Roman"/>
          <w:b/>
        </w:rPr>
        <w:t>quare roots)</w:t>
      </w:r>
    </w:p>
    <w:p w:rsidR="009A6331" w:rsidRPr="005E450F" w:rsidRDefault="009A6331" w:rsidP="009A6331">
      <w:pPr>
        <w:pStyle w:val="TableContents"/>
        <w:spacing w:after="283"/>
        <w:jc w:val="center"/>
        <w:rPr>
          <w:rFonts w:ascii="Times New Roman" w:hAnsi="Times New Roman" w:cs="Times New Roman"/>
        </w:rPr>
      </w:pPr>
      <w:r w:rsidRPr="005E450F">
        <w:rPr>
          <w:rFonts w:ascii="Times New Roman" w:hAnsi="Times New Roman" w:cs="Times New Roman"/>
          <w:noProof/>
          <w:lang w:eastAsia="en-US" w:bidi="ar-SA"/>
        </w:rPr>
        <w:drawing>
          <wp:inline distT="0" distB="0" distL="0" distR="0">
            <wp:extent cx="4689401" cy="1104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08104" cy="1109307"/>
                    </a:xfrm>
                    <a:prstGeom prst="rect">
                      <a:avLst/>
                    </a:prstGeom>
                    <a:solidFill>
                      <a:srgbClr val="FFFFFF"/>
                    </a:solidFill>
                    <a:ln>
                      <a:noFill/>
                    </a:ln>
                  </pic:spPr>
                </pic:pic>
              </a:graphicData>
            </a:graphic>
          </wp:inline>
        </w:drawing>
      </w:r>
    </w:p>
    <w:p w:rsidR="00DB0DC5" w:rsidRDefault="00DB0DC5"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971AD3" w:rsidRDefault="00971AD3"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971AD3" w:rsidRDefault="00971AD3"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971AD3" w:rsidRDefault="00971AD3"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DB0DC5" w:rsidRDefault="00DB0DC5" w:rsidP="000554BE">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A97B57" w:rsidRDefault="00A97B57"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303C63" w:rsidRPr="00971AD3" w:rsidRDefault="00971AD3" w:rsidP="00005B24">
      <w:pPr>
        <w:spacing w:after="0" w:line="240" w:lineRule="auto"/>
        <w:ind w:left="360" w:hanging="360"/>
        <w:rPr>
          <w:rFonts w:ascii="Times New Roman" w:eastAsia="Times New Roman" w:hAnsi="Times New Roman" w:cs="Times New Roman"/>
          <w:b/>
          <w:color w:val="000000"/>
          <w:sz w:val="24"/>
          <w:szCs w:val="24"/>
          <w:shd w:val="clear" w:color="auto" w:fill="FFFFFF"/>
        </w:rPr>
      </w:pPr>
      <w:r>
        <w:rPr>
          <w:rFonts w:ascii="Times New Roman" w:eastAsia="Times New Roman" w:hAnsi="Times New Roman" w:cs="Times New Roman"/>
          <w:color w:val="000000"/>
          <w:sz w:val="24"/>
          <w:szCs w:val="24"/>
          <w:shd w:val="clear" w:color="auto" w:fill="FFFFFF"/>
        </w:rPr>
        <w:t>8</w:t>
      </w:r>
      <w:r w:rsidR="00005B24" w:rsidRPr="005E450F">
        <w:rPr>
          <w:rFonts w:ascii="Times New Roman" w:eastAsia="Times New Roman" w:hAnsi="Times New Roman" w:cs="Times New Roman"/>
          <w:color w:val="000000"/>
          <w:sz w:val="24"/>
          <w:szCs w:val="24"/>
          <w:shd w:val="clear" w:color="auto" w:fill="FFFFFF"/>
        </w:rPr>
        <w:t>.</w:t>
      </w:r>
      <w:r w:rsidR="00005B24" w:rsidRPr="005E450F">
        <w:rPr>
          <w:rFonts w:ascii="Times New Roman" w:eastAsia="Times New Roman" w:hAnsi="Times New Roman" w:cs="Times New Roman"/>
          <w:color w:val="000000"/>
          <w:sz w:val="24"/>
          <w:szCs w:val="24"/>
          <w:shd w:val="clear" w:color="auto" w:fill="FFFFFF"/>
        </w:rPr>
        <w:tab/>
      </w:r>
      <w:r w:rsidR="00303C63" w:rsidRPr="005E450F">
        <w:rPr>
          <w:rFonts w:ascii="Times New Roman" w:eastAsia="Times New Roman" w:hAnsi="Times New Roman" w:cs="Times New Roman"/>
          <w:color w:val="000000"/>
          <w:sz w:val="24"/>
          <w:szCs w:val="24"/>
          <w:shd w:val="clear" w:color="auto" w:fill="FFFFFF"/>
        </w:rPr>
        <w:t>Neatly graph the points (−2, 9), (−3, 7) and (−5, 10) on a four-quadrant graph.  Connect them to make a triangle.  Then, for each transformation described below:</w:t>
      </w:r>
      <w:r>
        <w:rPr>
          <w:rFonts w:ascii="Times New Roman" w:eastAsia="Times New Roman" w:hAnsi="Times New Roman" w:cs="Times New Roman"/>
          <w:color w:val="000000"/>
          <w:sz w:val="24"/>
          <w:szCs w:val="24"/>
          <w:shd w:val="clear" w:color="auto" w:fill="FFFFFF"/>
        </w:rPr>
        <w:t xml:space="preserve"> </w:t>
      </w:r>
      <w:r w:rsidRPr="00971AD3">
        <w:rPr>
          <w:rFonts w:ascii="Times New Roman" w:eastAsia="Times New Roman" w:hAnsi="Times New Roman" w:cs="Times New Roman"/>
          <w:b/>
          <w:color w:val="000000"/>
          <w:sz w:val="24"/>
          <w:szCs w:val="24"/>
          <w:shd w:val="clear" w:color="auto" w:fill="FFFFFF"/>
        </w:rPr>
        <w:t>(transformations on a coordinate plane)</w:t>
      </w:r>
    </w:p>
    <w:p w:rsidR="000554BE" w:rsidRPr="005E450F" w:rsidRDefault="000554BE" w:rsidP="00005B24">
      <w:pPr>
        <w:spacing w:after="0" w:line="240" w:lineRule="auto"/>
        <w:ind w:left="360" w:hanging="360"/>
        <w:rPr>
          <w:rFonts w:ascii="Times New Roman" w:eastAsia="Times New Roman" w:hAnsi="Times New Roman" w:cs="Times New Roman"/>
          <w:color w:val="000000"/>
          <w:sz w:val="24"/>
          <w:szCs w:val="24"/>
          <w:shd w:val="clear" w:color="auto" w:fill="FFFFFF"/>
        </w:rPr>
      </w:pPr>
    </w:p>
    <w:p w:rsidR="00757133" w:rsidRPr="005E450F" w:rsidRDefault="00757133" w:rsidP="00005B24">
      <w:pPr>
        <w:spacing w:after="0" w:line="240" w:lineRule="auto"/>
        <w:ind w:left="360" w:hanging="360"/>
        <w:rPr>
          <w:rFonts w:ascii="Times New Roman" w:eastAsia="Times New Roman" w:hAnsi="Times New Roman" w:cs="Times New Roman"/>
          <w:color w:val="000000"/>
          <w:sz w:val="24"/>
          <w:szCs w:val="24"/>
          <w:shd w:val="clear" w:color="auto" w:fill="FFFFFF"/>
        </w:rPr>
      </w:pPr>
      <w:r w:rsidRPr="005E450F">
        <w:rPr>
          <w:rFonts w:ascii="Times New Roman" w:hAnsi="Times New Roman" w:cs="Times New Roman"/>
          <w:noProof/>
        </w:rPr>
        <w:drawing>
          <wp:inline distT="0" distB="0" distL="0" distR="0" wp14:anchorId="70AE361C" wp14:editId="73FE0CD3">
            <wp:extent cx="3181350" cy="3306332"/>
            <wp:effectExtent l="0" t="0" r="0" b="8890"/>
            <wp:docPr id="10" name="Picture 10" descr="Image result for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coordinate plan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2230" cy="3328032"/>
                    </a:xfrm>
                    <a:prstGeom prst="rect">
                      <a:avLst/>
                    </a:prstGeom>
                    <a:noFill/>
                    <a:ln>
                      <a:noFill/>
                    </a:ln>
                  </pic:spPr>
                </pic:pic>
              </a:graphicData>
            </a:graphic>
          </wp:inline>
        </w:drawing>
      </w:r>
    </w:p>
    <w:p w:rsidR="00757133" w:rsidRPr="005E450F" w:rsidRDefault="000554BE" w:rsidP="004C5B90">
      <w:pPr>
        <w:numPr>
          <w:ilvl w:val="0"/>
          <w:numId w:val="9"/>
        </w:numPr>
        <w:shd w:val="clear" w:color="auto" w:fill="FFFFFF"/>
        <w:spacing w:before="240" w:after="100" w:afterAutospacing="1" w:line="240" w:lineRule="auto"/>
        <w:ind w:left="720" w:hanging="360"/>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Describe what happens to the coordinates when you s</w:t>
      </w:r>
      <w:r w:rsidR="00303C63" w:rsidRPr="005E450F">
        <w:rPr>
          <w:rFonts w:ascii="Times New Roman" w:eastAsia="Times New Roman" w:hAnsi="Times New Roman" w:cs="Times New Roman"/>
          <w:color w:val="000000"/>
          <w:sz w:val="24"/>
          <w:szCs w:val="24"/>
        </w:rPr>
        <w:t>lide the triangle</w:t>
      </w:r>
      <w:r w:rsidR="00757133" w:rsidRPr="005E450F">
        <w:rPr>
          <w:rFonts w:ascii="Times New Roman" w:eastAsia="Times New Roman" w:hAnsi="Times New Roman" w:cs="Times New Roman"/>
          <w:color w:val="000000"/>
          <w:sz w:val="24"/>
          <w:szCs w:val="24"/>
        </w:rPr>
        <w:t xml:space="preserve"> right 4 units and down 6 units.</w:t>
      </w:r>
      <w:r w:rsidRPr="005E450F">
        <w:rPr>
          <w:rFonts w:ascii="Times New Roman" w:eastAsia="Times New Roman" w:hAnsi="Times New Roman" w:cs="Times New Roman"/>
          <w:color w:val="000000"/>
          <w:sz w:val="24"/>
          <w:szCs w:val="24"/>
        </w:rPr>
        <w:t xml:space="preserve"> Show on the graph.</w:t>
      </w:r>
    </w:p>
    <w:p w:rsidR="005E450F" w:rsidRPr="005E450F" w:rsidRDefault="005E450F" w:rsidP="005E450F">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5E450F" w:rsidRPr="005E450F" w:rsidRDefault="005E450F" w:rsidP="005E450F">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0554BE" w:rsidP="00303C63">
      <w:pPr>
        <w:numPr>
          <w:ilvl w:val="0"/>
          <w:numId w:val="9"/>
        </w:numPr>
        <w:shd w:val="clear" w:color="auto" w:fill="FFFFFF"/>
        <w:spacing w:before="240" w:after="100" w:afterAutospacing="1" w:line="240" w:lineRule="auto"/>
        <w:ind w:left="720" w:hanging="360"/>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Describe what happens to the coordinates when you r</w:t>
      </w:r>
      <w:r w:rsidR="00303C63" w:rsidRPr="005E450F">
        <w:rPr>
          <w:rFonts w:ascii="Times New Roman" w:eastAsia="Times New Roman" w:hAnsi="Times New Roman" w:cs="Times New Roman"/>
          <w:color w:val="000000"/>
          <w:sz w:val="24"/>
          <w:szCs w:val="24"/>
        </w:rPr>
        <w:t>eflect the triangle across the </w:t>
      </w:r>
      <w:r w:rsidR="00303C63" w:rsidRPr="005E450F">
        <w:rPr>
          <w:rFonts w:ascii="Times New Roman" w:eastAsia="Times New Roman" w:hAnsi="Times New Roman" w:cs="Times New Roman"/>
          <w:i/>
          <w:iCs/>
          <w:color w:val="000000"/>
          <w:sz w:val="24"/>
          <w:szCs w:val="24"/>
        </w:rPr>
        <w:t>y</w:t>
      </w:r>
      <w:r w:rsidR="00303C63" w:rsidRPr="005E450F">
        <w:rPr>
          <w:rFonts w:ascii="Times New Roman" w:eastAsia="Times New Roman" w:hAnsi="Times New Roman" w:cs="Times New Roman"/>
          <w:i/>
          <w:iCs/>
          <w:color w:val="000000"/>
          <w:sz w:val="24"/>
          <w:szCs w:val="24"/>
        </w:rPr>
        <w:noBreakHyphen/>
      </w:r>
      <w:r w:rsidR="00303C63" w:rsidRPr="005E450F">
        <w:rPr>
          <w:rFonts w:ascii="Times New Roman" w:eastAsia="Times New Roman" w:hAnsi="Times New Roman" w:cs="Times New Roman"/>
          <w:color w:val="000000"/>
          <w:sz w:val="24"/>
          <w:szCs w:val="24"/>
        </w:rPr>
        <w:t>axis.</w:t>
      </w:r>
      <w:r w:rsidRPr="005E450F">
        <w:rPr>
          <w:rFonts w:ascii="Times New Roman" w:eastAsia="Times New Roman" w:hAnsi="Times New Roman" w:cs="Times New Roman"/>
          <w:color w:val="000000"/>
          <w:sz w:val="24"/>
          <w:szCs w:val="24"/>
        </w:rPr>
        <w:t xml:space="preserve"> Show on the graph.</w:t>
      </w:r>
    </w:p>
    <w:p w:rsidR="00757133" w:rsidRPr="005E450F" w:rsidRDefault="00757133"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757133" w:rsidRPr="005E450F" w:rsidRDefault="00757133" w:rsidP="00303C63">
      <w:pPr>
        <w:spacing w:after="0" w:line="240" w:lineRule="auto"/>
        <w:rPr>
          <w:rFonts w:ascii="Times New Roman" w:eastAsia="Times New Roman" w:hAnsi="Times New Roman" w:cs="Times New Roman"/>
          <w:color w:val="000000"/>
          <w:sz w:val="24"/>
          <w:szCs w:val="24"/>
          <w:shd w:val="clear" w:color="auto" w:fill="FFFFFF"/>
        </w:rPr>
      </w:pPr>
    </w:p>
    <w:p w:rsidR="00A3014D" w:rsidRPr="00971AD3" w:rsidRDefault="00971AD3" w:rsidP="00757133">
      <w:pPr>
        <w:ind w:left="720" w:hanging="720"/>
        <w:rPr>
          <w:rFonts w:ascii="Times New Roman" w:hAnsi="Times New Roman" w:cs="Times New Roman"/>
          <w:b/>
          <w:color w:val="000000"/>
          <w:sz w:val="24"/>
          <w:szCs w:val="24"/>
          <w:shd w:val="clear" w:color="auto" w:fill="FFFFFF"/>
        </w:rPr>
      </w:pPr>
      <w:r>
        <w:rPr>
          <w:rFonts w:ascii="Times New Roman" w:hAnsi="Times New Roman" w:cs="Times New Roman"/>
          <w:color w:val="000000"/>
          <w:sz w:val="24"/>
          <w:szCs w:val="24"/>
          <w:shd w:val="clear" w:color="auto" w:fill="FFFFFF"/>
        </w:rPr>
        <w:lastRenderedPageBreak/>
        <w:t>9</w:t>
      </w:r>
      <w:r w:rsidR="00757133" w:rsidRPr="005E450F">
        <w:rPr>
          <w:rFonts w:ascii="Times New Roman" w:hAnsi="Times New Roman" w:cs="Times New Roman"/>
          <w:color w:val="000000"/>
          <w:sz w:val="24"/>
          <w:szCs w:val="24"/>
          <w:shd w:val="clear" w:color="auto" w:fill="FFFFFF"/>
        </w:rPr>
        <w:t>.</w:t>
      </w:r>
      <w:r w:rsidR="00757133" w:rsidRPr="005E450F">
        <w:rPr>
          <w:rFonts w:ascii="Times New Roman" w:hAnsi="Times New Roman" w:cs="Times New Roman"/>
          <w:color w:val="000000"/>
          <w:sz w:val="24"/>
          <w:szCs w:val="24"/>
          <w:shd w:val="clear" w:color="auto" w:fill="FFFFFF"/>
        </w:rPr>
        <w:tab/>
        <w:t xml:space="preserve">Daniel has $1200 in the bank.  He is earning 3.5% </w:t>
      </w:r>
      <w:r w:rsidR="009A6331" w:rsidRPr="005E450F">
        <w:rPr>
          <w:rFonts w:ascii="Times New Roman" w:hAnsi="Times New Roman" w:cs="Times New Roman"/>
          <w:color w:val="000000"/>
          <w:sz w:val="24"/>
          <w:szCs w:val="24"/>
          <w:shd w:val="clear" w:color="auto" w:fill="FFFFFF"/>
        </w:rPr>
        <w:t>simple</w:t>
      </w:r>
      <w:r w:rsidR="00757133" w:rsidRPr="005E450F">
        <w:rPr>
          <w:rFonts w:ascii="Times New Roman" w:hAnsi="Times New Roman" w:cs="Times New Roman"/>
          <w:color w:val="000000"/>
          <w:sz w:val="24"/>
          <w:szCs w:val="24"/>
          <w:shd w:val="clear" w:color="auto" w:fill="FFFFFF"/>
        </w:rPr>
        <w:t xml:space="preserve"> interest each month.</w:t>
      </w:r>
      <w:r w:rsidR="00DB0DC5">
        <w:rPr>
          <w:rFonts w:ascii="Times New Roman" w:hAnsi="Times New Roman" w:cs="Times New Roman"/>
          <w:color w:val="000000"/>
          <w:sz w:val="24"/>
          <w:szCs w:val="24"/>
          <w:shd w:val="clear" w:color="auto" w:fill="FFFFFF"/>
        </w:rPr>
        <w:t xml:space="preserve"> </w:t>
      </w:r>
      <w:r w:rsidR="00DB0DC5" w:rsidRPr="00971AD3">
        <w:rPr>
          <w:rFonts w:ascii="Times New Roman" w:hAnsi="Times New Roman" w:cs="Times New Roman"/>
          <w:b/>
          <w:color w:val="000000"/>
          <w:sz w:val="24"/>
          <w:szCs w:val="24"/>
          <w:shd w:val="clear" w:color="auto" w:fill="FFFFFF"/>
        </w:rPr>
        <w:t>(simple interest formula)</w:t>
      </w:r>
      <w:r w:rsidR="00757133" w:rsidRPr="00971AD3">
        <w:rPr>
          <w:rFonts w:ascii="Times New Roman" w:hAnsi="Times New Roman" w:cs="Times New Roman"/>
          <w:b/>
          <w:color w:val="000000"/>
          <w:sz w:val="24"/>
          <w:szCs w:val="24"/>
          <w:shd w:val="clear" w:color="auto" w:fill="FFFFFF"/>
        </w:rPr>
        <w:t xml:space="preserve">  </w:t>
      </w:r>
    </w:p>
    <w:p w:rsidR="00757133" w:rsidRDefault="00A3014D" w:rsidP="00A3014D">
      <w:pPr>
        <w:ind w:left="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w:t>
      </w:r>
      <w:r>
        <w:rPr>
          <w:rFonts w:ascii="Times New Roman" w:hAnsi="Times New Roman" w:cs="Times New Roman"/>
          <w:color w:val="000000"/>
          <w:sz w:val="24"/>
          <w:szCs w:val="24"/>
          <w:shd w:val="clear" w:color="auto" w:fill="FFFFFF"/>
        </w:rPr>
        <w:tab/>
      </w:r>
      <w:r w:rsidR="00757133" w:rsidRPr="005E450F">
        <w:rPr>
          <w:rFonts w:ascii="Times New Roman" w:hAnsi="Times New Roman" w:cs="Times New Roman"/>
          <w:color w:val="000000"/>
          <w:sz w:val="24"/>
          <w:szCs w:val="24"/>
          <w:shd w:val="clear" w:color="auto" w:fill="FFFFFF"/>
        </w:rPr>
        <w:t xml:space="preserve">How much money will </w:t>
      </w:r>
      <w:r>
        <w:rPr>
          <w:rFonts w:ascii="Times New Roman" w:hAnsi="Times New Roman" w:cs="Times New Roman"/>
          <w:color w:val="000000"/>
          <w:sz w:val="24"/>
          <w:szCs w:val="24"/>
          <w:shd w:val="clear" w:color="auto" w:fill="FFFFFF"/>
        </w:rPr>
        <w:t>he have in the bank in one year?</w:t>
      </w:r>
    </w:p>
    <w:p w:rsidR="00A3014D" w:rsidRDefault="00A3014D" w:rsidP="00A3014D">
      <w:pPr>
        <w:ind w:left="720"/>
        <w:rPr>
          <w:rFonts w:ascii="Times New Roman" w:hAnsi="Times New Roman" w:cs="Times New Roman"/>
          <w:color w:val="000000"/>
          <w:sz w:val="24"/>
          <w:szCs w:val="24"/>
          <w:shd w:val="clear" w:color="auto" w:fill="FFFFFF"/>
        </w:rPr>
      </w:pPr>
    </w:p>
    <w:p w:rsidR="00A3014D" w:rsidRDefault="00A3014D" w:rsidP="00A3014D">
      <w:pPr>
        <w:ind w:left="720"/>
        <w:rPr>
          <w:rFonts w:ascii="Times New Roman" w:hAnsi="Times New Roman" w:cs="Times New Roman"/>
          <w:color w:val="000000"/>
          <w:sz w:val="24"/>
          <w:szCs w:val="24"/>
          <w:shd w:val="clear" w:color="auto" w:fill="FFFFFF"/>
        </w:rPr>
      </w:pPr>
    </w:p>
    <w:p w:rsidR="00A3014D" w:rsidRPr="005E450F" w:rsidRDefault="00A3014D" w:rsidP="00A3014D">
      <w:pPr>
        <w:ind w:left="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b.</w:t>
      </w:r>
      <w:r>
        <w:rPr>
          <w:rFonts w:ascii="Times New Roman" w:hAnsi="Times New Roman" w:cs="Times New Roman"/>
          <w:color w:val="000000"/>
          <w:sz w:val="24"/>
          <w:szCs w:val="24"/>
          <w:shd w:val="clear" w:color="auto" w:fill="FFFFFF"/>
        </w:rPr>
        <w:tab/>
        <w:t>Would Daniel have more money if the interest was compounded?  How do you know?</w:t>
      </w:r>
    </w:p>
    <w:p w:rsidR="00303C63" w:rsidRPr="005E450F" w:rsidRDefault="009B7EDF"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13</w:t>
      </w:r>
      <w:r w:rsidR="00587D4C" w:rsidRPr="005E450F">
        <w:rPr>
          <w:rFonts w:ascii="Times New Roman" w:eastAsia="Times New Roman" w:hAnsi="Times New Roman" w:cs="Times New Roman"/>
          <w:color w:val="000000"/>
          <w:sz w:val="24"/>
          <w:szCs w:val="24"/>
        </w:rPr>
        <w:t>.</w:t>
      </w:r>
      <w:r w:rsidR="00587D4C" w:rsidRPr="005E450F">
        <w:rPr>
          <w:rFonts w:ascii="Times New Roman" w:eastAsia="Times New Roman" w:hAnsi="Times New Roman" w:cs="Times New Roman"/>
          <w:color w:val="000000"/>
          <w:sz w:val="24"/>
          <w:szCs w:val="24"/>
        </w:rPr>
        <w:tab/>
      </w:r>
      <w:r w:rsidR="00303C63" w:rsidRPr="005E450F">
        <w:rPr>
          <w:rFonts w:ascii="Times New Roman" w:eastAsia="Times New Roman" w:hAnsi="Times New Roman" w:cs="Times New Roman"/>
          <w:color w:val="000000"/>
          <w:sz w:val="24"/>
          <w:szCs w:val="24"/>
        </w:rPr>
        <w:t xml:space="preserve">The triangles </w:t>
      </w:r>
      <w:r w:rsidR="009A6331" w:rsidRPr="005E450F">
        <w:rPr>
          <w:rFonts w:ascii="Times New Roman" w:eastAsia="Times New Roman" w:hAnsi="Times New Roman" w:cs="Times New Roman"/>
          <w:color w:val="000000"/>
          <w:sz w:val="24"/>
          <w:szCs w:val="24"/>
        </w:rPr>
        <w:t>below</w:t>
      </w:r>
      <w:r w:rsidR="00303C63" w:rsidRPr="005E450F">
        <w:rPr>
          <w:rFonts w:ascii="Times New Roman" w:eastAsia="Times New Roman" w:hAnsi="Times New Roman" w:cs="Times New Roman"/>
          <w:color w:val="000000"/>
          <w:sz w:val="24"/>
          <w:szCs w:val="24"/>
        </w:rPr>
        <w:t xml:space="preserve"> are similar.</w:t>
      </w:r>
      <w:r w:rsidR="00971AD3">
        <w:rPr>
          <w:rFonts w:ascii="Times New Roman" w:eastAsia="Times New Roman" w:hAnsi="Times New Roman" w:cs="Times New Roman"/>
          <w:color w:val="000000"/>
          <w:sz w:val="24"/>
          <w:szCs w:val="24"/>
        </w:rPr>
        <w:t xml:space="preserve"> </w:t>
      </w:r>
      <w:r w:rsidR="00971AD3" w:rsidRPr="00971AD3">
        <w:rPr>
          <w:rFonts w:ascii="Times New Roman" w:eastAsia="Times New Roman" w:hAnsi="Times New Roman" w:cs="Times New Roman"/>
          <w:b/>
          <w:color w:val="000000"/>
          <w:sz w:val="24"/>
          <w:szCs w:val="24"/>
        </w:rPr>
        <w:t>(Finding sides of similar triangles)</w:t>
      </w:r>
    </w:p>
    <w:p w:rsidR="00303C63" w:rsidRPr="005E450F" w:rsidRDefault="00303C63" w:rsidP="00303C63">
      <w:pPr>
        <w:numPr>
          <w:ilvl w:val="1"/>
          <w:numId w:val="15"/>
        </w:numPr>
        <w:shd w:val="clear" w:color="auto" w:fill="FFFFFF"/>
        <w:spacing w:before="240" w:after="100" w:afterAutospacing="1" w:line="240" w:lineRule="auto"/>
        <w:ind w:left="720" w:hanging="360"/>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Find  </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rPr>
        <w:t>.</w:t>
      </w:r>
    </w:p>
    <w:p w:rsidR="009A6331" w:rsidRPr="005E450F" w:rsidRDefault="009A6331" w:rsidP="009A6331">
      <w:pPr>
        <w:shd w:val="clear" w:color="auto" w:fill="FFFFFF"/>
        <w:spacing w:before="240" w:after="100" w:afterAutospacing="1" w:line="240" w:lineRule="auto"/>
        <w:ind w:left="720"/>
        <w:rPr>
          <w:rFonts w:ascii="Times New Roman" w:eastAsia="Times New Roman" w:hAnsi="Times New Roman" w:cs="Times New Roman"/>
          <w:color w:val="000000"/>
          <w:sz w:val="24"/>
          <w:szCs w:val="24"/>
        </w:rPr>
      </w:pPr>
    </w:p>
    <w:p w:rsidR="00303C63" w:rsidRPr="005E450F" w:rsidRDefault="00303C63" w:rsidP="00303C63">
      <w:pPr>
        <w:numPr>
          <w:ilvl w:val="1"/>
          <w:numId w:val="15"/>
        </w:numPr>
        <w:shd w:val="clear" w:color="auto" w:fill="FFFFFF"/>
        <w:spacing w:before="240" w:after="100" w:afterAutospacing="1" w:line="240" w:lineRule="auto"/>
        <w:ind w:left="720" w:hanging="360"/>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Find  </w:t>
      </w:r>
      <w:r w:rsidRPr="005E450F">
        <w:rPr>
          <w:rFonts w:ascii="Times New Roman" w:eastAsia="Times New Roman" w:hAnsi="Times New Roman" w:cs="Times New Roman"/>
          <w:i/>
          <w:iCs/>
          <w:color w:val="000000"/>
          <w:sz w:val="24"/>
          <w:szCs w:val="24"/>
        </w:rPr>
        <w:t>y</w:t>
      </w:r>
      <w:r w:rsidRPr="005E450F">
        <w:rPr>
          <w:rFonts w:ascii="Times New Roman" w:eastAsia="Times New Roman" w:hAnsi="Times New Roman" w:cs="Times New Roman"/>
          <w:color w:val="000000"/>
          <w:sz w:val="24"/>
          <w:szCs w:val="24"/>
        </w:rPr>
        <w:t>.</w:t>
      </w:r>
    </w:p>
    <w:p w:rsidR="00303C63" w:rsidRDefault="00303C63"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hAnsi="Times New Roman" w:cs="Times New Roman"/>
          <w:noProof/>
          <w:sz w:val="24"/>
          <w:szCs w:val="24"/>
        </w:rPr>
        <w:drawing>
          <wp:inline distT="0" distB="0" distL="0" distR="0" wp14:anchorId="058E48E0" wp14:editId="0929E276">
            <wp:extent cx="1885950" cy="1590455"/>
            <wp:effectExtent l="0" t="0" r="0" b="0"/>
            <wp:docPr id="13" name="Picture 13" descr="https://ebooks.cpm.org/images/cc3/ch8/cc3.8-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ebooks.cpm.org/images/cc3/ch8/cc3.8-14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6352" cy="1632960"/>
                    </a:xfrm>
                    <a:prstGeom prst="rect">
                      <a:avLst/>
                    </a:prstGeom>
                    <a:noFill/>
                    <a:ln>
                      <a:noFill/>
                    </a:ln>
                  </pic:spPr>
                </pic:pic>
              </a:graphicData>
            </a:graphic>
          </wp:inline>
        </w:drawing>
      </w:r>
    </w:p>
    <w:p w:rsidR="00971AD3" w:rsidRDefault="00971AD3"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A97B57" w:rsidRDefault="00A97B57"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A97B57" w:rsidRPr="005E450F" w:rsidRDefault="00A97B57"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9B7EDF">
      <w:pPr>
        <w:rPr>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14</w:t>
      </w:r>
      <w:r w:rsidR="00587D4C" w:rsidRPr="005E450F">
        <w:rPr>
          <w:rFonts w:ascii="Times New Roman" w:hAnsi="Times New Roman" w:cs="Times New Roman"/>
          <w:color w:val="000000"/>
          <w:sz w:val="24"/>
          <w:szCs w:val="24"/>
          <w:shd w:val="clear" w:color="auto" w:fill="FFFFFF"/>
        </w:rPr>
        <w:t>.</w:t>
      </w:r>
      <w:r w:rsidR="00587D4C" w:rsidRPr="005E450F">
        <w:rPr>
          <w:rFonts w:ascii="Times New Roman" w:hAnsi="Times New Roman" w:cs="Times New Roman"/>
          <w:color w:val="000000"/>
          <w:sz w:val="24"/>
          <w:szCs w:val="24"/>
          <w:shd w:val="clear" w:color="auto" w:fill="FFFFFF"/>
        </w:rPr>
        <w:tab/>
      </w:r>
      <w:r w:rsidR="00303C63" w:rsidRPr="005E450F">
        <w:rPr>
          <w:rFonts w:ascii="Times New Roman" w:hAnsi="Times New Roman" w:cs="Times New Roman"/>
          <w:color w:val="000000"/>
          <w:sz w:val="24"/>
          <w:szCs w:val="24"/>
          <w:shd w:val="clear" w:color="auto" w:fill="FFFFFF"/>
        </w:rPr>
        <w:t>Complete the following table</w:t>
      </w:r>
      <w:r w:rsidR="00DB0DC5">
        <w:rPr>
          <w:rFonts w:ascii="Times New Roman" w:hAnsi="Times New Roman" w:cs="Times New Roman"/>
          <w:color w:val="000000"/>
          <w:sz w:val="24"/>
          <w:szCs w:val="24"/>
          <w:shd w:val="clear" w:color="auto" w:fill="FFFFFF"/>
        </w:rPr>
        <w:t xml:space="preserve"> </w:t>
      </w:r>
      <w:r w:rsidR="00DB0DC5" w:rsidRPr="00DB0DC5">
        <w:rPr>
          <w:rFonts w:ascii="Times New Roman" w:hAnsi="Times New Roman" w:cs="Times New Roman"/>
          <w:b/>
          <w:color w:val="000000"/>
          <w:sz w:val="24"/>
          <w:szCs w:val="24"/>
          <w:shd w:val="clear" w:color="auto" w:fill="FFFFFF"/>
        </w:rPr>
        <w:t>(scientific notation)</w:t>
      </w:r>
    </w:p>
    <w:p w:rsidR="00303C63" w:rsidRPr="005E450F" w:rsidRDefault="00303C63">
      <w:pPr>
        <w:rPr>
          <w:rFonts w:ascii="Times New Roman" w:hAnsi="Times New Roman" w:cs="Times New Roman"/>
          <w:sz w:val="24"/>
          <w:szCs w:val="24"/>
        </w:rPr>
      </w:pPr>
      <w:r w:rsidRPr="005E450F">
        <w:rPr>
          <w:rFonts w:ascii="Times New Roman" w:hAnsi="Times New Roman" w:cs="Times New Roman"/>
          <w:noProof/>
          <w:sz w:val="24"/>
          <w:szCs w:val="24"/>
        </w:rPr>
        <w:lastRenderedPageBreak/>
        <w:drawing>
          <wp:inline distT="0" distB="0" distL="0" distR="0" wp14:anchorId="31D9E7BA" wp14:editId="03494164">
            <wp:extent cx="4553871" cy="2076450"/>
            <wp:effectExtent l="0" t="0" r="0" b="0"/>
            <wp:docPr id="15" name="Picture 15" descr="https://ebooks.cpm.org/images/cc3/ch8/cc3.8-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ebooks.cpm.org/images/cc3/ch8/cc3.8-13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7313" cy="2091699"/>
                    </a:xfrm>
                    <a:prstGeom prst="rect">
                      <a:avLst/>
                    </a:prstGeom>
                    <a:noFill/>
                    <a:ln>
                      <a:noFill/>
                    </a:ln>
                  </pic:spPr>
                </pic:pic>
              </a:graphicData>
            </a:graphic>
          </wp:inline>
        </w:drawing>
      </w:r>
    </w:p>
    <w:p w:rsidR="00303C63" w:rsidRPr="005E450F" w:rsidRDefault="00303C63">
      <w:pPr>
        <w:rPr>
          <w:rFonts w:ascii="Times New Roman" w:hAnsi="Times New Roman" w:cs="Times New Roman"/>
          <w:sz w:val="24"/>
          <w:szCs w:val="24"/>
        </w:rPr>
      </w:pPr>
    </w:p>
    <w:p w:rsidR="00971AD3" w:rsidRDefault="00971AD3">
      <w:pPr>
        <w:rPr>
          <w:rFonts w:ascii="Times New Roman" w:hAnsi="Times New Roman" w:cs="Times New Roman"/>
          <w:color w:val="000000"/>
          <w:sz w:val="24"/>
          <w:szCs w:val="24"/>
          <w:shd w:val="clear" w:color="auto" w:fill="FFFFFF"/>
        </w:rPr>
      </w:pPr>
    </w:p>
    <w:p w:rsidR="00971AD3" w:rsidRDefault="00971AD3">
      <w:pPr>
        <w:rPr>
          <w:rFonts w:ascii="Times New Roman" w:hAnsi="Times New Roman" w:cs="Times New Roman"/>
          <w:color w:val="000000"/>
          <w:sz w:val="24"/>
          <w:szCs w:val="24"/>
          <w:shd w:val="clear" w:color="auto" w:fill="FFFFFF"/>
        </w:rPr>
      </w:pPr>
    </w:p>
    <w:p w:rsidR="00971AD3" w:rsidRDefault="00971AD3">
      <w:pPr>
        <w:rPr>
          <w:rFonts w:ascii="Times New Roman" w:hAnsi="Times New Roman" w:cs="Times New Roman"/>
          <w:color w:val="000000"/>
          <w:sz w:val="24"/>
          <w:szCs w:val="24"/>
          <w:shd w:val="clear" w:color="auto" w:fill="FFFFFF"/>
        </w:rPr>
      </w:pPr>
    </w:p>
    <w:p w:rsidR="00971AD3" w:rsidRDefault="00971AD3">
      <w:pPr>
        <w:rPr>
          <w:rFonts w:ascii="Times New Roman" w:hAnsi="Times New Roman" w:cs="Times New Roman"/>
          <w:color w:val="000000"/>
          <w:sz w:val="24"/>
          <w:szCs w:val="24"/>
          <w:shd w:val="clear" w:color="auto" w:fill="FFFFFF"/>
        </w:rPr>
      </w:pPr>
    </w:p>
    <w:p w:rsidR="00303C63" w:rsidRPr="005E450F" w:rsidRDefault="00587D4C">
      <w:pPr>
        <w:rPr>
          <w:rStyle w:val="Emphasis"/>
          <w:rFonts w:ascii="Times New Roman" w:hAnsi="Times New Roman" w:cs="Times New Roman"/>
          <w:color w:val="000000"/>
          <w:sz w:val="24"/>
          <w:szCs w:val="24"/>
          <w:shd w:val="clear" w:color="auto" w:fill="FFFFFF"/>
        </w:rPr>
      </w:pPr>
      <w:r w:rsidRPr="005E450F">
        <w:rPr>
          <w:rFonts w:ascii="Times New Roman" w:hAnsi="Times New Roman" w:cs="Times New Roman"/>
          <w:color w:val="000000"/>
          <w:sz w:val="24"/>
          <w:szCs w:val="24"/>
          <w:shd w:val="clear" w:color="auto" w:fill="FFFFFF"/>
        </w:rPr>
        <w:t>15.</w:t>
      </w:r>
      <w:r w:rsidRPr="005E450F">
        <w:rPr>
          <w:rFonts w:ascii="Times New Roman" w:hAnsi="Times New Roman" w:cs="Times New Roman"/>
          <w:color w:val="000000"/>
          <w:sz w:val="24"/>
          <w:szCs w:val="24"/>
          <w:shd w:val="clear" w:color="auto" w:fill="FFFFFF"/>
        </w:rPr>
        <w:tab/>
      </w:r>
      <w:r w:rsidR="00303C63" w:rsidRPr="005E450F">
        <w:rPr>
          <w:rFonts w:ascii="Times New Roman" w:hAnsi="Times New Roman" w:cs="Times New Roman"/>
          <w:color w:val="000000"/>
          <w:sz w:val="24"/>
          <w:szCs w:val="24"/>
          <w:shd w:val="clear" w:color="auto" w:fill="FFFFFF"/>
        </w:rPr>
        <w:t>Solve for </w:t>
      </w:r>
      <w:r w:rsidR="00303C63" w:rsidRPr="005E450F">
        <w:rPr>
          <w:rStyle w:val="apple-converted-space"/>
          <w:rFonts w:ascii="Times New Roman" w:hAnsi="Times New Roman" w:cs="Times New Roman"/>
          <w:color w:val="000000"/>
          <w:sz w:val="24"/>
          <w:szCs w:val="24"/>
          <w:shd w:val="clear" w:color="auto" w:fill="FFFFFF"/>
        </w:rPr>
        <w:t> </w:t>
      </w:r>
      <w:r w:rsidR="00303C63" w:rsidRPr="005E450F">
        <w:rPr>
          <w:rStyle w:val="Emphasis"/>
          <w:rFonts w:ascii="Times New Roman" w:hAnsi="Times New Roman" w:cs="Times New Roman"/>
          <w:color w:val="000000"/>
          <w:sz w:val="24"/>
          <w:szCs w:val="24"/>
          <w:shd w:val="clear" w:color="auto" w:fill="FFFFFF"/>
        </w:rPr>
        <w:t>x.</w:t>
      </w:r>
      <w:r w:rsidR="00DB0DC5">
        <w:rPr>
          <w:rStyle w:val="Emphasis"/>
          <w:rFonts w:ascii="Times New Roman" w:hAnsi="Times New Roman" w:cs="Times New Roman"/>
          <w:color w:val="000000"/>
          <w:sz w:val="24"/>
          <w:szCs w:val="24"/>
          <w:shd w:val="clear" w:color="auto" w:fill="FFFFFF"/>
        </w:rPr>
        <w:t xml:space="preserve"> </w:t>
      </w:r>
      <w:r w:rsidR="00DB0DC5" w:rsidRPr="00DB0DC5">
        <w:rPr>
          <w:rStyle w:val="Emphasis"/>
          <w:rFonts w:ascii="Times New Roman" w:hAnsi="Times New Roman" w:cs="Times New Roman"/>
          <w:b/>
          <w:i w:val="0"/>
          <w:color w:val="000000"/>
          <w:sz w:val="24"/>
          <w:szCs w:val="24"/>
          <w:shd w:val="clear" w:color="auto" w:fill="FFFFFF"/>
        </w:rPr>
        <w:t>(</w:t>
      </w:r>
      <w:r w:rsidR="00971AD3">
        <w:rPr>
          <w:rStyle w:val="Emphasis"/>
          <w:rFonts w:ascii="Times New Roman" w:hAnsi="Times New Roman" w:cs="Times New Roman"/>
          <w:b/>
          <w:i w:val="0"/>
          <w:color w:val="000000"/>
          <w:sz w:val="24"/>
          <w:szCs w:val="24"/>
          <w:shd w:val="clear" w:color="auto" w:fill="FFFFFF"/>
        </w:rPr>
        <w:t>Internal and external angles of triangles, angles of parallel lines cut by a transversal</w:t>
      </w:r>
      <w:r w:rsidR="00DB0DC5" w:rsidRPr="00DB0DC5">
        <w:rPr>
          <w:rStyle w:val="Emphasis"/>
          <w:rFonts w:ascii="Times New Roman" w:hAnsi="Times New Roman" w:cs="Times New Roman"/>
          <w:b/>
          <w:i w:val="0"/>
          <w:color w:val="000000"/>
          <w:sz w:val="24"/>
          <w:szCs w:val="24"/>
          <w:shd w:val="clear" w:color="auto" w:fill="FFFFFF"/>
        </w:rPr>
        <w:t>)</w:t>
      </w:r>
    </w:p>
    <w:p w:rsidR="00303C63" w:rsidRPr="005E450F" w:rsidRDefault="00303C63">
      <w:pPr>
        <w:rPr>
          <w:rFonts w:ascii="Times New Roman" w:hAnsi="Times New Roman" w:cs="Times New Roman"/>
          <w:sz w:val="24"/>
          <w:szCs w:val="24"/>
        </w:rPr>
      </w:pPr>
      <w:r w:rsidRPr="005E450F">
        <w:rPr>
          <w:rFonts w:ascii="Times New Roman" w:hAnsi="Times New Roman" w:cs="Times New Roman"/>
          <w:noProof/>
          <w:sz w:val="24"/>
          <w:szCs w:val="24"/>
        </w:rPr>
        <w:drawing>
          <wp:inline distT="0" distB="0" distL="0" distR="0" wp14:anchorId="5A538396" wp14:editId="4E453D22">
            <wp:extent cx="1695450" cy="1066322"/>
            <wp:effectExtent l="0" t="0" r="0" b="635"/>
            <wp:docPr id="17" name="Picture 17" descr="https://ebooks.cpm.org/images/cc3/ch9/cc3.9-1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ebooks.cpm.org/images/cc3/ch9/cc3.9-155a.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28369" cy="1087026"/>
                    </a:xfrm>
                    <a:prstGeom prst="rect">
                      <a:avLst/>
                    </a:prstGeom>
                    <a:noFill/>
                    <a:ln>
                      <a:noFill/>
                    </a:ln>
                  </pic:spPr>
                </pic:pic>
              </a:graphicData>
            </a:graphic>
          </wp:inline>
        </w:drawing>
      </w:r>
      <w:r w:rsidRPr="005E450F">
        <w:rPr>
          <w:rFonts w:ascii="Times New Roman" w:hAnsi="Times New Roman" w:cs="Times New Roman"/>
          <w:noProof/>
          <w:sz w:val="24"/>
          <w:szCs w:val="24"/>
        </w:rPr>
        <w:drawing>
          <wp:inline distT="0" distB="0" distL="0" distR="0" wp14:anchorId="264092A9" wp14:editId="2C833D7C">
            <wp:extent cx="1543050" cy="1163222"/>
            <wp:effectExtent l="0" t="0" r="0" b="0"/>
            <wp:docPr id="19" name="Picture 19" descr="https://ebooks.cpm.org/images/cc3/ch9/cc3.9-15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ebooks.cpm.org/images/cc3/ch9/cc3.9-155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61009" cy="1176760"/>
                    </a:xfrm>
                    <a:prstGeom prst="rect">
                      <a:avLst/>
                    </a:prstGeom>
                    <a:noFill/>
                    <a:ln>
                      <a:noFill/>
                    </a:ln>
                  </pic:spPr>
                </pic:pic>
              </a:graphicData>
            </a:graphic>
          </wp:inline>
        </w:drawing>
      </w:r>
      <w:r w:rsidRPr="005E450F">
        <w:rPr>
          <w:rFonts w:ascii="Times New Roman" w:hAnsi="Times New Roman" w:cs="Times New Roman"/>
          <w:noProof/>
          <w:sz w:val="24"/>
          <w:szCs w:val="24"/>
        </w:rPr>
        <w:drawing>
          <wp:inline distT="0" distB="0" distL="0" distR="0" wp14:anchorId="5C6F6CAD" wp14:editId="11F89528">
            <wp:extent cx="2004419" cy="1057275"/>
            <wp:effectExtent l="0" t="0" r="0" b="0"/>
            <wp:docPr id="21" name="Picture 21" descr="https://ebooks.cpm.org/images/cc3/ch9/cc3.9-15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ebooks.cpm.org/images/cc3/ch9/cc3.9-156b.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25954" cy="1068634"/>
                    </a:xfrm>
                    <a:prstGeom prst="rect">
                      <a:avLst/>
                    </a:prstGeom>
                    <a:noFill/>
                    <a:ln>
                      <a:noFill/>
                    </a:ln>
                  </pic:spPr>
                </pic:pic>
              </a:graphicData>
            </a:graphic>
          </wp:inline>
        </w:drawing>
      </w:r>
    </w:p>
    <w:p w:rsidR="00587D4C" w:rsidRPr="005E450F" w:rsidRDefault="00587D4C" w:rsidP="00303C63">
      <w:pPr>
        <w:spacing w:after="0" w:line="240" w:lineRule="auto"/>
        <w:rPr>
          <w:rFonts w:ascii="Times New Roman" w:eastAsia="Times New Roman" w:hAnsi="Times New Roman" w:cs="Times New Roman"/>
          <w:color w:val="000000"/>
          <w:sz w:val="24"/>
          <w:szCs w:val="24"/>
          <w:shd w:val="clear" w:color="auto" w:fill="FFFFFF"/>
        </w:rPr>
      </w:pPr>
    </w:p>
    <w:p w:rsidR="005E450F" w:rsidRPr="005E450F" w:rsidRDefault="005E450F" w:rsidP="00303C63">
      <w:pPr>
        <w:spacing w:after="0" w:line="240" w:lineRule="auto"/>
        <w:rPr>
          <w:rFonts w:ascii="Times New Roman" w:eastAsia="Times New Roman" w:hAnsi="Times New Roman" w:cs="Times New Roman"/>
          <w:color w:val="000000"/>
          <w:sz w:val="24"/>
          <w:szCs w:val="24"/>
          <w:shd w:val="clear" w:color="auto" w:fill="FFFFFF"/>
        </w:rPr>
      </w:pPr>
    </w:p>
    <w:p w:rsidR="005E450F" w:rsidRDefault="00971AD3" w:rsidP="00303C63">
      <w:pPr>
        <w:spacing w:after="0" w:line="240" w:lineRule="auto"/>
        <w:rPr>
          <w:rFonts w:ascii="Times New Roman" w:eastAsia="Times New Roman" w:hAnsi="Times New Roman" w:cs="Times New Roman"/>
          <w:color w:val="000000"/>
          <w:sz w:val="24"/>
          <w:szCs w:val="24"/>
          <w:shd w:val="clear" w:color="auto" w:fill="FFFFFF"/>
        </w:rPr>
      </w:pPr>
      <w:r>
        <w:rPr>
          <w:b/>
          <w:noProof/>
        </w:rPr>
        <mc:AlternateContent>
          <mc:Choice Requires="wpg">
            <w:drawing>
              <wp:anchor distT="0" distB="0" distL="114300" distR="114300" simplePos="0" relativeHeight="251660288" behindDoc="0" locked="0" layoutInCell="1" allowOverlap="1" wp14:anchorId="5D2E4C09" wp14:editId="5427CE35">
                <wp:simplePos x="0" y="0"/>
                <wp:positionH relativeFrom="column">
                  <wp:posOffset>0</wp:posOffset>
                </wp:positionH>
                <wp:positionV relativeFrom="paragraph">
                  <wp:posOffset>52705</wp:posOffset>
                </wp:positionV>
                <wp:extent cx="1634490" cy="855345"/>
                <wp:effectExtent l="50800" t="50800" r="16510" b="84455"/>
                <wp:wrapNone/>
                <wp:docPr id="2709" name="Group 2709"/>
                <wp:cNvGraphicFramePr/>
                <a:graphic xmlns:a="http://schemas.openxmlformats.org/drawingml/2006/main">
                  <a:graphicData uri="http://schemas.microsoft.com/office/word/2010/wordprocessingGroup">
                    <wpg:wgp>
                      <wpg:cNvGrpSpPr/>
                      <wpg:grpSpPr>
                        <a:xfrm>
                          <a:off x="0" y="0"/>
                          <a:ext cx="1634490" cy="855345"/>
                          <a:chOff x="0" y="0"/>
                          <a:chExt cx="1634913" cy="855557"/>
                        </a:xfrm>
                      </wpg:grpSpPr>
                      <wpg:grpSp>
                        <wpg:cNvPr id="2687" name="Group 2687"/>
                        <wpg:cNvGrpSpPr/>
                        <wpg:grpSpPr>
                          <a:xfrm>
                            <a:off x="0" y="0"/>
                            <a:ext cx="1634913" cy="855557"/>
                            <a:chOff x="0" y="0"/>
                            <a:chExt cx="2048933" cy="1083310"/>
                          </a:xfrm>
                        </wpg:grpSpPr>
                        <wps:wsp>
                          <wps:cNvPr id="285" name="Straight Arrow Connector 285"/>
                          <wps:cNvCnPr/>
                          <wps:spPr>
                            <a:xfrm flipV="1">
                              <a:off x="34290" y="118110"/>
                              <a:ext cx="1718733" cy="770467"/>
                            </a:xfrm>
                            <a:prstGeom prst="straightConnector1">
                              <a:avLst/>
                            </a:prstGeom>
                            <a:ln w="12700">
                              <a:solidFill>
                                <a:schemeClr val="tx1"/>
                              </a:solidFill>
                              <a:headEnd type="stealth" w="sm" len="med"/>
                              <a:tailEnd type="stealth" w="sm" len="med"/>
                            </a:ln>
                            <a:effectLst/>
                          </wps:spPr>
                          <wps:style>
                            <a:lnRef idx="2">
                              <a:schemeClr val="accent1"/>
                            </a:lnRef>
                            <a:fillRef idx="0">
                              <a:schemeClr val="accent1"/>
                            </a:fillRef>
                            <a:effectRef idx="1">
                              <a:schemeClr val="accent1"/>
                            </a:effectRef>
                            <a:fontRef idx="minor">
                              <a:schemeClr val="tx1"/>
                            </a:fontRef>
                          </wps:style>
                          <wps:bodyPr/>
                        </wps:wsp>
                        <wps:wsp>
                          <wps:cNvPr id="2272" name="Straight Arrow Connector 2272"/>
                          <wps:cNvCnPr/>
                          <wps:spPr>
                            <a:xfrm>
                              <a:off x="635000" y="0"/>
                              <a:ext cx="1413933" cy="736600"/>
                            </a:xfrm>
                            <a:prstGeom prst="straightConnector1">
                              <a:avLst/>
                            </a:prstGeom>
                            <a:ln w="12700">
                              <a:solidFill>
                                <a:schemeClr val="tx1"/>
                              </a:solidFill>
                              <a:headEnd type="stealth" w="sm" len="med"/>
                              <a:tailEnd type="stealth" w="sm" len="med"/>
                            </a:ln>
                            <a:effectLst/>
                          </wps:spPr>
                          <wps:style>
                            <a:lnRef idx="2">
                              <a:schemeClr val="accent1"/>
                            </a:lnRef>
                            <a:fillRef idx="0">
                              <a:schemeClr val="accent1"/>
                            </a:fillRef>
                            <a:effectRef idx="1">
                              <a:schemeClr val="accent1"/>
                            </a:effectRef>
                            <a:fontRef idx="minor">
                              <a:schemeClr val="tx1"/>
                            </a:fontRef>
                          </wps:style>
                          <wps:bodyPr/>
                        </wps:wsp>
                        <wps:wsp>
                          <wps:cNvPr id="2686" name="Straight Arrow Connector 2686"/>
                          <wps:cNvCnPr/>
                          <wps:spPr>
                            <a:xfrm>
                              <a:off x="0" y="346710"/>
                              <a:ext cx="1413933" cy="736600"/>
                            </a:xfrm>
                            <a:prstGeom prst="straightConnector1">
                              <a:avLst/>
                            </a:prstGeom>
                            <a:ln w="12700">
                              <a:solidFill>
                                <a:schemeClr val="tx1"/>
                              </a:solidFill>
                              <a:headEnd type="stealth" w="sm" len="med"/>
                              <a:tailEnd type="stealth" w="sm" len="med"/>
                            </a:ln>
                            <a:effectLst/>
                          </wps:spPr>
                          <wps:style>
                            <a:lnRef idx="2">
                              <a:schemeClr val="accent1"/>
                            </a:lnRef>
                            <a:fillRef idx="0">
                              <a:schemeClr val="accent1"/>
                            </a:fillRef>
                            <a:effectRef idx="1">
                              <a:schemeClr val="accent1"/>
                            </a:effectRef>
                            <a:fontRef idx="minor">
                              <a:schemeClr val="tx1"/>
                            </a:fontRef>
                          </wps:style>
                          <wps:bodyPr/>
                        </wps:wsp>
                      </wpg:grpSp>
                      <wpg:grpSp>
                        <wpg:cNvPr id="2698" name="Group 2698"/>
                        <wpg:cNvGrpSpPr/>
                        <wpg:grpSpPr>
                          <a:xfrm>
                            <a:off x="1405255" y="425450"/>
                            <a:ext cx="124460" cy="120650"/>
                            <a:chOff x="0" y="0"/>
                            <a:chExt cx="124460" cy="120650"/>
                          </a:xfrm>
                        </wpg:grpSpPr>
                        <wpg:grpSp>
                          <wpg:cNvPr id="2694" name="Group 2694"/>
                          <wpg:cNvGrpSpPr/>
                          <wpg:grpSpPr>
                            <a:xfrm>
                              <a:off x="48260" y="25400"/>
                              <a:ext cx="76200" cy="95250"/>
                              <a:chOff x="0" y="0"/>
                              <a:chExt cx="76200" cy="95250"/>
                            </a:xfrm>
                          </wpg:grpSpPr>
                          <wps:wsp>
                            <wps:cNvPr id="2692" name="Straight Connector 2692"/>
                            <wps:cNvCnPr/>
                            <wps:spPr>
                              <a:xfrm flipV="1">
                                <a:off x="0" y="7747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s:wsp>
                            <wps:cNvPr id="2693" name="Straight Connector 2693"/>
                            <wps:cNvCnPr/>
                            <wps:spPr>
                              <a:xfrm rot="5400000" flipV="1">
                                <a:off x="27940" y="2921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g:grpSp>
                        <wpg:grpSp>
                          <wpg:cNvPr id="2695" name="Group 2695"/>
                          <wpg:cNvGrpSpPr/>
                          <wpg:grpSpPr>
                            <a:xfrm>
                              <a:off x="0" y="0"/>
                              <a:ext cx="76200" cy="95250"/>
                              <a:chOff x="0" y="0"/>
                              <a:chExt cx="76200" cy="95250"/>
                            </a:xfrm>
                          </wpg:grpSpPr>
                          <wps:wsp>
                            <wps:cNvPr id="2696" name="Straight Connector 2696"/>
                            <wps:cNvCnPr/>
                            <wps:spPr>
                              <a:xfrm flipV="1">
                                <a:off x="0" y="7747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s:wsp>
                            <wps:cNvPr id="2697" name="Straight Connector 2697"/>
                            <wps:cNvCnPr/>
                            <wps:spPr>
                              <a:xfrm rot="5400000" flipV="1">
                                <a:off x="27940" y="2921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g:grpSp>
                      </wpg:grpSp>
                      <wpg:grpSp>
                        <wpg:cNvPr id="2699" name="Group 2699"/>
                        <wpg:cNvGrpSpPr/>
                        <wpg:grpSpPr>
                          <a:xfrm>
                            <a:off x="899795" y="702310"/>
                            <a:ext cx="124460" cy="120650"/>
                            <a:chOff x="0" y="0"/>
                            <a:chExt cx="124460" cy="120650"/>
                          </a:xfrm>
                        </wpg:grpSpPr>
                        <wpg:grpSp>
                          <wpg:cNvPr id="2700" name="Group 2700"/>
                          <wpg:cNvGrpSpPr/>
                          <wpg:grpSpPr>
                            <a:xfrm>
                              <a:off x="48260" y="25400"/>
                              <a:ext cx="76200" cy="95250"/>
                              <a:chOff x="0" y="0"/>
                              <a:chExt cx="76200" cy="95250"/>
                            </a:xfrm>
                          </wpg:grpSpPr>
                          <wps:wsp>
                            <wps:cNvPr id="2701" name="Straight Connector 2701"/>
                            <wps:cNvCnPr/>
                            <wps:spPr>
                              <a:xfrm flipV="1">
                                <a:off x="0" y="7747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s:wsp>
                            <wps:cNvPr id="2702" name="Straight Connector 2702"/>
                            <wps:cNvCnPr/>
                            <wps:spPr>
                              <a:xfrm rot="5400000" flipV="1">
                                <a:off x="27940" y="2921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g:grpSp>
                        <wpg:grpSp>
                          <wpg:cNvPr id="2703" name="Group 2703"/>
                          <wpg:cNvGrpSpPr/>
                          <wpg:grpSpPr>
                            <a:xfrm>
                              <a:off x="0" y="0"/>
                              <a:ext cx="76200" cy="95250"/>
                              <a:chOff x="0" y="0"/>
                              <a:chExt cx="76200" cy="95250"/>
                            </a:xfrm>
                          </wpg:grpSpPr>
                          <wps:wsp>
                            <wps:cNvPr id="2704" name="Straight Connector 2704"/>
                            <wps:cNvCnPr/>
                            <wps:spPr>
                              <a:xfrm flipV="1">
                                <a:off x="0" y="7747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s:wsp>
                            <wps:cNvPr id="2705" name="Straight Connector 2705"/>
                            <wps:cNvCnPr/>
                            <wps:spPr>
                              <a:xfrm rot="5400000" flipV="1">
                                <a:off x="27940" y="29210"/>
                                <a:ext cx="76200" cy="17780"/>
                              </a:xfrm>
                              <a:prstGeom prst="line">
                                <a:avLst/>
                              </a:prstGeom>
                              <a:ln w="12700">
                                <a:solidFill>
                                  <a:schemeClr val="tx1"/>
                                </a:solidFill>
                                <a:headEnd type="none" w="sm" len="med"/>
                                <a:tailEnd type="none" w="sm" len="med"/>
                              </a:ln>
                              <a:effectLst/>
                            </wps:spPr>
                            <wps:style>
                              <a:lnRef idx="2">
                                <a:schemeClr val="accent1"/>
                              </a:lnRef>
                              <a:fillRef idx="0">
                                <a:schemeClr val="accent1"/>
                              </a:fillRef>
                              <a:effectRef idx="1">
                                <a:schemeClr val="accent1"/>
                              </a:effectRef>
                              <a:fontRef idx="minor">
                                <a:schemeClr val="tx1"/>
                              </a:fontRef>
                            </wps:style>
                            <wps:bodyPr/>
                          </wps:wsp>
                        </wpg:grpSp>
                      </wpg:grpSp>
                      <wps:wsp>
                        <wps:cNvPr id="2706" name="Text Box 2706"/>
                        <wps:cNvSpPr txBox="1"/>
                        <wps:spPr>
                          <a:xfrm>
                            <a:off x="798195" y="269240"/>
                            <a:ext cx="429260" cy="254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971AD3" w:rsidRPr="005D3201" w:rsidRDefault="00971AD3" w:rsidP="00971AD3">
                              <w:pPr>
                                <w:rPr>
                                  <w:rFonts w:ascii="Times" w:hAnsi="Times"/>
                                  <w:sz w:val="20"/>
                                  <w:szCs w:val="20"/>
                                </w:rPr>
                              </w:pPr>
                              <w:r>
                                <w:rPr>
                                  <w:rFonts w:ascii="Times" w:hAnsi="Times"/>
                                  <w:sz w:val="20"/>
                                  <w:szCs w:val="20"/>
                                </w:rPr>
                                <w:t>128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7" name="Text Box 2707"/>
                        <wps:cNvSpPr txBox="1"/>
                        <wps:spPr>
                          <a:xfrm>
                            <a:off x="1072515" y="149860"/>
                            <a:ext cx="386080" cy="254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971AD3" w:rsidRPr="005D3201" w:rsidRDefault="00971AD3" w:rsidP="00971AD3">
                              <w:pPr>
                                <w:rPr>
                                  <w:rFonts w:ascii="Times" w:hAnsi="Times"/>
                                  <w:sz w:val="20"/>
                                  <w:szCs w:val="20"/>
                                </w:rPr>
                              </w:pPr>
                              <w:r>
                                <w:rPr>
                                  <w:rFonts w:ascii="Times" w:hAnsi="Times"/>
                                  <w:sz w:val="20"/>
                                  <w:szCs w:val="20"/>
                                </w:rPr>
                                <w:t>52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8" name="Text Box 2708"/>
                        <wps:cNvSpPr txBox="1"/>
                        <wps:spPr>
                          <a:xfrm>
                            <a:off x="231775" y="264160"/>
                            <a:ext cx="594360" cy="254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971AD3" w:rsidRPr="005D3201" w:rsidRDefault="00971AD3" w:rsidP="00971AD3">
                              <w:pPr>
                                <w:rPr>
                                  <w:rFonts w:ascii="Times" w:hAnsi="Times"/>
                                  <w:sz w:val="20"/>
                                  <w:szCs w:val="20"/>
                                </w:rPr>
                              </w:pPr>
                              <w:r>
                                <w:rPr>
                                  <w:rFonts w:ascii="Times" w:hAnsi="Times"/>
                                  <w:sz w:val="20"/>
                                  <w:szCs w:val="20"/>
                                </w:rPr>
                                <w:t>5</w:t>
                              </w:r>
                              <w:r w:rsidRPr="005D3201">
                                <w:rPr>
                                  <w:rFonts w:ascii="Times" w:hAnsi="Times"/>
                                  <w:i/>
                                  <w:sz w:val="20"/>
                                  <w:szCs w:val="20"/>
                                </w:rPr>
                                <w:t>x</w:t>
                              </w:r>
                              <w:r>
                                <w:rPr>
                                  <w:rFonts w:ascii="Times" w:hAnsi="Times"/>
                                  <w:sz w:val="20"/>
                                  <w:szCs w:val="20"/>
                                </w:rPr>
                                <w:t xml:space="preserve"> + 3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D2E4C09" id="Group 2709" o:spid="_x0000_s1026" style="position:absolute;margin-left:0;margin-top:4.15pt;width:128.7pt;height:67.35pt;z-index:251660288" coordsize="16349,8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">
                <v:group id="Group 2687" o:spid="_x0000_s1027" style="position:absolute;width:16349;height:8555" coordsize="20489,10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FNpMUAAADdAAAADwAAAGRycy9kb3ducmV2LnhtbESPQYvCMBSE7wv7H8IT&#10;vGlaRVeqUURW8SCCurDs7dE822LzUprY1n9vBGGPw8x8wyxWnSlFQ7UrLCuIhxEI4tTqgjMFP5ft&#10;YAbCeWSNpWVS8CAHq+XnxwITbVs+UXP2mQgQdgkqyL2vEildmpNBN7QVcfCutjbog6wzqWtsA9yU&#10;chRFU2mw4LCQY0WbnNLb+W4U7Fps1+P4uzncrpvH32Vy/D3EpFS/163nIDx1/j/8bu+1gtF09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KBTaTFAAAA3QAA&#10;AA8AAAAAAAAAAAAAAAAAqgIAAGRycy9kb3ducmV2LnhtbFBLBQYAAAAABAAEAPoAAACcAwAAAAA=&#10;">
                  <v:shapetype id="_x0000_t32" coordsize="21600,21600" o:spt="32" o:oned="t" path="m,l21600,21600e" filled="f">
                    <v:path arrowok="t" fillok="f" o:connecttype="none"/>
                    <o:lock v:ext="edit" shapetype="t"/>
                  </v:shapetype>
                  <v:shape id="Straight Arrow Connector 285" o:spid="_x0000_s1028" type="#_x0000_t32" style="position:absolute;left:342;top:1181;width:17188;height:77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P7AcYAAADcAAAADwAAAGRycy9kb3ducmV2LnhtbESPUWvCQBCE34X+h2MLvoheKlQk9RQp&#10;FCpIi0bQx21uTaK5vZBbTfrve4VCH4eZ+YZZrHpXqzu1ofJs4GmSgCLOva24MHDI3sZzUEGQLdae&#10;ycA3BVgtHwYLTK3veEf3vRQqQjikaKAUaVKtQ16SwzDxDXH0zr51KFG2hbYtdhHuaj1Nkpl2WHFc&#10;KLGh15Ly6/7mDJySr6NIf95s/eWzy0f6srl9ZMYMH/v1CyihXv7Df+13a2A6f4bfM/EI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j+wHGAAAA3AAAAA8AAAAAAAAA&#10;AAAAAAAAoQIAAGRycy9kb3ducmV2LnhtbFBLBQYAAAAABAAEAPkAAACUAwAAAAA=&#10;" strokecolor="black [3213]" strokeweight="1pt">
                    <v:stroke startarrow="classic" startarrowwidth="narrow" endarrow="classic" endarrowwidth="narrow" joinstyle="miter"/>
                  </v:shape>
                  <v:shape id="Straight Arrow Connector 2272" o:spid="_x0000_s1029" type="#_x0000_t32" style="position:absolute;left:6350;width:14139;height:7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i2pcUAAADdAAAADwAAAGRycy9kb3ducmV2LnhtbESPQUsDMRSE7wX/Q3iCtzZrxFrWpkUr&#10;haIna6HX181zd3Hzsk2e7eqvN4LgcZiZb5j5cvCdOlFMbWAL15MCFHEVXMu1hd3bejwDlQTZYReY&#10;LHxRguXiYjTH0oUzv9JpK7XKEE4lWmhE+lLrVDXkMU1CT5y99xA9Spax1i7iOcN9p01RTLXHlvNC&#10;gz2tGqo+tp/ewjF83+7Ni3+a8nNMcqPlsT84a68uh4d7UEKD/If/2htnwZg7A79v8hP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i2pcUAAADdAAAADwAAAAAAAAAA&#10;AAAAAAChAgAAZHJzL2Rvd25yZXYueG1sUEsFBgAAAAAEAAQA+QAAAJMDAAAAAA==&#10;" strokecolor="black [3213]" strokeweight="1pt">
                    <v:stroke startarrow="classic" startarrowwidth="narrow" endarrow="classic" endarrowwidth="narrow" joinstyle="miter"/>
                  </v:shape>
                  <v:shape id="Straight Arrow Connector 2686" o:spid="_x0000_s1030" type="#_x0000_t32" style="position:absolute;top:3467;width:14139;height:7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smMUAAADdAAAADwAAAGRycy9kb3ducmV2LnhtbESPQUvDQBSE70L/w/IKvdmNKYYSuy22&#10;RSh6sgpen9lnEsy+TXefbdpf3xUEj8PMfMMsVoPr1JFCbD0buJtmoIgrb1uuDby/Pd3OQUVBtth5&#10;JgNnirBajm4WWFp/4lc67qVWCcKxRAONSF9qHauGHMap74mT9+WDQ0ky1NoGPCW463SeZYV22HJa&#10;aLCnTUPV9/7HGTj4y/1H/uK2BT+HKDMt6/7TGjMZD48PoIQG+Q//tXfWQF7MC/h9k56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lsmMUAAADdAAAADwAAAAAAAAAA&#10;AAAAAAChAgAAZHJzL2Rvd25yZXYueG1sUEsFBgAAAAAEAAQA+QAAAJMDAAAAAA==&#10;" strokecolor="black [3213]" strokeweight="1pt">
                    <v:stroke startarrow="classic" startarrowwidth="narrow" endarrow="classic" endarrowwidth="narrow" joinstyle="miter"/>
                  </v:shape>
                </v:group>
                <v:group id="Group 2698" o:spid="_x0000_s1031" style="position:absolute;left:14052;top:4254;width:1245;height:1207" coordsize="124460,12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dPC8QAAADdAAAADwAAAGRycy9kb3ducmV2LnhtbERPy2qDQBTdF/IPww10&#10;14waGlKbMQRJShehkAeU7i7OjYrOHXEmav6+syh0eTjvzXYyrRiod7VlBfEiAkFcWF1zqeB6Obys&#10;QTiPrLG1TAoe5GCbzZ42mGo78omGsy9FCGGXooLK+y6V0hUVGXQL2xEH7mZ7gz7AvpS6xzGEm1Ym&#10;UbSSBmsODRV2lFdUNOe7UfAx4rhbxvvh2Nzyx8/l9ev7GJNSz/Np9w7C0+T/xX/uT60gWb2Fu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dPC8QAAADdAAAA&#10;DwAAAAAAAAAAAAAAAACqAgAAZHJzL2Rvd25yZXYueG1sUEsFBgAAAAAEAAQA+gAAAJsDAAAAAA==&#10;">
                  <v:group id="Group 2694" o:spid="_x0000_s1032" style="position:absolute;left:48260;top:25400;width:76200;height:95250" coordsize="76200,9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pFDscAAADdAAAADwAAAGRycy9kb3ducmV2LnhtbESPT2vCQBTE7wW/w/KE&#10;3nQT24pGVxHR0oMI/gHx9sg+k2D2bciuSfz23YLQ4zAzv2Hmy86UoqHaFZYVxMMIBHFqdcGZgvNp&#10;O5iAcB5ZY2mZFDzJwXLRe5tjom3LB2qOPhMBwi5BBbn3VSKlS3My6Ia2Ig7ezdYGfZB1JnWNbYCb&#10;Uo6iaCwNFhwWcqxonVN6Pz6Mgu8W29VHvGl299v6eT197S+7mJR673erGQhPnf8Pv9o/WsFoPP2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4pFDscAAADd&#10;AAAADwAAAAAAAAAAAAAAAACqAgAAZHJzL2Rvd25yZXYueG1sUEsFBgAAAAAEAAQA+gAAAJ4DAAAA&#10;AA==&#10;">
                    <v:line id="Straight Connector 2692" o:spid="_x0000_s1033" style="position:absolute;flip:y;visibility:visible;mso-wrap-style:square" from="0,77470" to="76200,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5VcUAAADdAAAADwAAAGRycy9kb3ducmV2LnhtbESPQWuDQBSE74H+h+UVepG61hBpbTZB&#10;AoFATyYFrw/3VaXuW3E3avPru4FCj8PMfMNs94vpxUSj6ywreIkTEMS11R03Cj4vx+dXEM4ja+wt&#10;k4IfcrDfPay2mGs7c0nT2TciQNjlqKD1fsildHVLBl1sB+LgfdnRoA9ybKQecQ5w08s0STJpsOOw&#10;0OJAh5bq7/PVKKikj64fUTRXxVwt601Z3GrXKPX0uBTvIDwt/j/81z5pBWn2lsL9TXg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O5VcUAAADdAAAADwAAAAAAAAAA&#10;AAAAAAChAgAAZHJzL2Rvd25yZXYueG1sUEsFBgAAAAAEAAQA+QAAAJMDAAAAAA==&#10;" strokecolor="black [3213]" strokeweight="1pt">
                      <v:stroke startarrowwidth="narrow" endarrowwidth="narrow" joinstyle="miter"/>
                    </v:line>
                    <v:line id="Straight Connector 2693" o:spid="_x0000_s1034" style="position:absolute;rotation:-90;flip:y;visibility:visible;mso-wrap-style:square" from="27940,29210" to="104140,4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SPt8gAAADdAAAADwAAAGRycy9kb3ducmV2LnhtbESPT2vCQBTE74LfYXlCb7rRQlJTV6nS&#10;ltpL8Q/i8ZF9TUKzb2N21ZhP3y0IPQ4z8xtmtmhNJS7UuNKygvEoAkGcWV1yrmC/exs+gXAeWWNl&#10;mRTcyMFi3u/NMNX2yhu6bH0uAoRdigoK7+tUSpcVZNCNbE0cvG/bGPRBNrnUDV4D3FRyEkWxNFhy&#10;WCiwplVB2c/2bBR053j5dYyT5HBKxu+rddS93j47pR4G7cszCE+t/w/f2x9awSSePsLfm/AE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rSPt8gAAADdAAAADwAAAAAA&#10;AAAAAAAAAAChAgAAZHJzL2Rvd25yZXYueG1sUEsFBgAAAAAEAAQA+QAAAJYDAAAAAA==&#10;" strokecolor="black [3213]" strokeweight="1pt">
                      <v:stroke startarrowwidth="narrow" endarrowwidth="narrow" joinstyle="miter"/>
                    </v:line>
                  </v:group>
                  <v:group id="Group 2695" o:spid="_x0000_s1035" style="position:absolute;width:76200;height:95250" coordsize="76200,9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bglcYAAADdAAAADwAAAGRycy9kb3ducmV2LnhtbESPT4vCMBTE78J+h/AW&#10;9qZpXRS3GkXEXTyI4B9YvD2aZ1tsXkoT2/rtjSB4HGbmN8xs0ZlSNFS7wrKCeBCBIE6tLjhTcDr+&#10;9icgnEfWWFomBXdysJh/9GaYaNvynpqDz0SAsEtQQe59lUjp0pwMuoGtiIN3sbVBH2SdSV1jG+Cm&#10;lMMoGkuDBYeFHCta5ZReDzej4K/Fdvkdr5vt9bK6n4+j3f82JqW+PrvlFISnzr/Dr/ZGKxiOf0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xuCVxgAAAN0A&#10;AAAPAAAAAAAAAAAAAAAAAKoCAABkcnMvZG93bnJldi54bWxQSwUGAAAAAAQABAD6AAAAnQMAAAAA&#10;">
                    <v:line id="Straight Connector 2696" o:spid="_x0000_s1036" style="position:absolute;flip:y;visibility:visible;mso-wrap-style:square" from="0,77470" to="76200,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sUAAADdAAAADwAAAGRycy9kb3ducmV2LnhtbESPT4vCMBTE7wt+h/AEL0VTlS3aNUpZ&#10;WFjw5B/o9dG8bYvNS2mirfvpjSB4HGbmN8xmN5hG3KhztWUF81kMgriwuuZSwfn0M12BcB5ZY2OZ&#10;FNzJwW47+thgqm3PB7odfSkChF2KCirv21RKV1Rk0M1sSxy8P9sZ9EF2pdQd9gFuGrmI40QarDks&#10;VNjSd0XF5Xg1CnLpo+s+ivo86/Nh+XnI/gtXKjUZD9kXCE+Df4df7V+tYJGsE3i+CU9Ab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VsUAAADdAAAADwAAAAAAAAAA&#10;AAAAAAChAgAAZHJzL2Rvd25yZXYueG1sUEsFBgAAAAAEAAQA+QAAAJMDAAAAAA==&#10;" strokecolor="black [3213]" strokeweight="1pt">
                      <v:stroke startarrowwidth="narrow" endarrowwidth="narrow" joinstyle="miter"/>
                    </v:line>
                    <v:line id="Straight Connector 2697" o:spid="_x0000_s1037" style="position:absolute;rotation:-90;flip:y;visibility:visible;mso-wrap-style:square" from="27940,29210" to="104140,4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tMcAAADdAAAADwAAAGRycy9kb3ducmV2LnhtbESPQWvCQBSE7wX/w/KE3upGD4mNrmKl&#10;La0XqYp4fGSfSTD7Ns2uGvPrXaHQ4zAz3zDTeWsqcaHGlZYVDAcRCOLM6pJzBbvtx8sYhPPIGivL&#10;pOBGDuaz3tMUU22v/EOXjc9FgLBLUUHhfZ1K6bKCDLqBrYmDd7SNQR9kk0vd4DXATSVHURRLgyWH&#10;hQJrWhaUnTZno6A7x2/rQ5wk+99k+Ln8jrr326pT6rnfLiYgPLX+P/zX/tIKRvFrAo834QnI2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4m0xwAAAN0AAAAPAAAAAAAA&#10;AAAAAAAAAKECAABkcnMvZG93bnJldi54bWxQSwUGAAAAAAQABAD5AAAAlQMAAAAA&#10;" strokecolor="black [3213]" strokeweight="1pt">
                      <v:stroke startarrowwidth="narrow" endarrowwidth="narrow" joinstyle="miter"/>
                    </v:line>
                  </v:group>
                </v:group>
                <v:group id="Group 2699" o:spid="_x0000_s1038" style="position:absolute;left:8997;top:7023;width:1245;height:1206" coordsize="124460,12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vqkMUAAADdAAAADwAAAGRycy9kb3ducmV2LnhtbESPQYvCMBSE7wv7H8IT&#10;vGlaRVmrUURW8SCCurDs7dE822LzUprY1n9vBGGPw8x8wyxWnSlFQ7UrLCuIhxEI4tTqgjMFP5ft&#10;4AuE88gaS8uk4EEOVsvPjwUm2rZ8oubsMxEg7BJUkHtfJVK6NCeDbmgr4uBdbW3QB1lnUtfYBrgp&#10;5SiKptJgwWEhx4o2OaW3890o2LXYrsfxd3O4XTePv8vk+HuISal+r1vPQXjq/H/43d5rBaPpbAa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L6pDFAAAA3QAA&#10;AA8AAAAAAAAAAAAAAAAAqgIAAGRycy9kb3ducmV2LnhtbFBLBQYAAAAABAAEAPoAAACcAwAAAAA=&#10;">
                  <v:group id="Group 2700" o:spid="_x0000_s1039" style="position:absolute;left:48260;top:25400;width:76200;height:95250" coordsize="76200,9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rZF8QAAADdAAAADwAAAGRycy9kb3ducmV2LnhtbERPy2rCQBTdF/yH4Qrd&#10;1UlS2kp0FAlWXIRCVRB3l8w1CWbuhMw0j7/vLApdHs57vR1NI3rqXG1ZQbyIQBAXVtdcKricP1+W&#10;IJxH1thYJgUTOdhuZk9rTLUd+Jv6ky9FCGGXooLK+zaV0hUVGXQL2xIH7m47gz7ArpS6wyGEm0Ym&#10;UfQuDdYcGipsKauoeJx+jILDgMPuNd73+eOeTbfz29c1j0mp5/m4W4HwNPp/8Z/7qBUkH1H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lrZF8QAAADdAAAA&#10;DwAAAAAAAAAAAAAAAACqAgAAZHJzL2Rvd25yZXYueG1sUEsFBgAAAAAEAAQA+gAAAJsDAAAAAA==&#10;">
                    <v:line id="Straight Connector 2701" o:spid="_x0000_s1040" style="position:absolute;flip:y;visibility:visible;mso-wrap-style:square" from="0,77470" to="76200,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q9OMYAAADdAAAADwAAAGRycy9kb3ducmV2LnhtbESPzWrDMBCE74W+g9hCLyaR49IkOFGC&#10;CQQKPTkJ+LpYG9vEWhlL/mmfvioUehxm5htmf5xNK0bqXWNZwWoZgyAurW64UnC7nhdbEM4ja2wt&#10;k4IvcnA8PD/tMdV24pzGi69EgLBLUUHtfZdK6cqaDLql7YiDd7e9QR9kX0nd4xTgppVJHK+lwYbD&#10;Qo0dnWoqH5fBKCikj4bPKJqKbCrmt/c8+y5dpdTry5ztQHia/X/4r/2hFSSbeAW/b8ITkI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KvTjGAAAA3QAAAA8AAAAAAAAA&#10;AAAAAAAAoQIAAGRycy9kb3ducmV2LnhtbFBLBQYAAAAABAAEAPkAAACUAwAAAAA=&#10;" strokecolor="black [3213]" strokeweight="1pt">
                      <v:stroke startarrowwidth="narrow" endarrowwidth="narrow" joinstyle="miter"/>
                    </v:line>
                    <v:line id="Straight Connector 2702" o:spid="_x0000_s1041" style="position:absolute;rotation:-90;flip:y;visibility:visible;mso-wrap-style:square" from="27940,29210" to="104140,4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OwNsgAAADdAAAADwAAAGRycy9kb3ducmV2LnhtbESPQWvCQBSE74X+h+UVvNVdc0hKdJVW&#10;qrS9SG0Rj4/sMwnNvo3ZVWN+fVco9DjMzDfMbNHbRpyp87VjDZOxAkFcOFNzqeH7a/X4BMIHZION&#10;Y9JwJQ+L+f3dDHPjLvxJ520oRYSwz1FDFUKbS+mLiiz6sWuJo3dwncUQZVdK0+Elwm0jE6VSabHm&#10;uFBhS8uKip/tyWoYTunLZp9m2e6YTdbLdzW8Xj8GrUcP/fMURKA+/If/2m9GQ5KpBG5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OwNsgAAADdAAAADwAAAAAA&#10;AAAAAAAAAAChAgAAZHJzL2Rvd25yZXYueG1sUEsFBgAAAAAEAAQA+QAAAJYDAAAAAA==&#10;" strokecolor="black [3213]" strokeweight="1pt">
                      <v:stroke startarrowwidth="narrow" endarrowwidth="narrow" joinstyle="miter"/>
                    </v:line>
                  </v:group>
                  <v:group id="Group 2703" o:spid="_x0000_s1042" style="position:absolute;width:76200;height:95250" coordsize="76200,9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hHYMUAAADdAAAADwAAAGRycy9kb3ducmV2LnhtbESPQYvCMBSE78L+h/AE&#10;b5pWWV2qUURW2YMsqAvi7dE822LzUprY1n9vhAWPw8x8wyxWnSlFQ7UrLCuIRxEI4tTqgjMFf6ft&#10;8AuE88gaS8uk4EEOVsuP3gITbVs+UHP0mQgQdgkqyL2vEildmpNBN7IVcfCutjbog6wzqWtsA9yU&#10;chxFU2mw4LCQY0WbnNLb8W4U7Fps15P4u9nfrpvH5fT5e97HpNSg363nIDx1/h3+b/9oBeNZN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IR2DFAAAA3QAA&#10;AA8AAAAAAAAAAAAAAAAAqgIAAGRycy9kb3ducmV2LnhtbFBLBQYAAAAABAAEAPoAAACcAwAAAAA=&#10;">
                    <v:line id="Straight Connector 2704" o:spid="_x0000_s1043" style="position:absolute;flip:y;visibility:visible;mso-wrap-style:square" from="0,77470" to="76200,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eoMYAAADdAAAADwAAAGRycy9kb3ducmV2LnhtbESPQWuDQBSE74H+h+UVepG6NkmbYLMR&#10;KRQCOcUUvD7cV5W6b8Vdo+2v7wYCOQ4z8w2zy2bTiQsNrrWs4CVOQBBXVrdcK/g6fz5vQTiPrLGz&#10;TAp+yUG2f1jsMNV24hNdCl+LAGGXooLG+z6V0lUNGXSx7YmD920Hgz7IoZZ6wCnATSeXSfImDbYc&#10;Fhrs6aOh6qcYjYJS+mg8RtFU5lM5r15P+V/laqWeHuf8HYSn2d/Dt/ZBK1hukjVc34QnIP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9HqDGAAAA3QAAAA8AAAAAAAAA&#10;AAAAAAAAoQIAAGRycy9kb3ducmV2LnhtbFBLBQYAAAAABAAEAPkAAACUAwAAAAA=&#10;" strokecolor="black [3213]" strokeweight="1pt">
                      <v:stroke startarrowwidth="narrow" endarrowwidth="narrow" joinstyle="miter"/>
                    </v:line>
                    <v:line id="Straight Connector 2705" o:spid="_x0000_s1044" style="position:absolute;rotation:-90;flip:y;visibility:visible;mso-wrap-style:square" from="27940,29210" to="104140,4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ooQsgAAADdAAAADwAAAGRycy9kb3ducmV2LnhtbESPT2vCQBTE74V+h+UVequ7Ck0kuooV&#10;LW0v4h+kx0f2NQlm36bZVWM+fbdQ6HGYmd8w03lna3Gh1leONQwHCgRx7kzFhYbDfv00BuEDssHa&#10;MWm4kYf57P5uiplxV97SZRcKESHsM9RQhtBkUvq8JIt+4Bri6H251mKIsi2kafEa4baWI6USabHi&#10;uFBiQ8uS8tPubDX05+Rl85mk6fE7Hb4u31W/un30Wj8+dIsJiEBd+A//td+MhlGqnuH3TXwCcv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PooQsgAAADdAAAADwAAAAAA&#10;AAAAAAAAAAChAgAAZHJzL2Rvd25yZXYueG1sUEsFBgAAAAAEAAQA+QAAAJYDAAAAAA==&#10;" strokecolor="black [3213]" strokeweight="1pt">
                      <v:stroke startarrowwidth="narrow" endarrowwidth="narrow" joinstyle="miter"/>
                    </v:line>
                  </v:group>
                </v:group>
                <v:shapetype id="_x0000_t202" coordsize="21600,21600" o:spt="202" path="m,l,21600r21600,l21600,xe">
                  <v:stroke joinstyle="miter"/>
                  <v:path gradientshapeok="t" o:connecttype="rect"/>
                </v:shapetype>
                <v:shape id="Text Box 2706" o:spid="_x0000_s1045" type="#_x0000_t202" style="position:absolute;left:7981;top:2692;width:429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zqsMYA&#10;AADdAAAADwAAAGRycy9kb3ducmV2LnhtbESPS2vDMBCE74X8B7GB3hqpIc3DtRxCQiCnljgP6G2x&#10;NraptTKWGrv/vioUehxm5hsmXQ+2EXfqfO1Yw/NEgSAunKm51HA+7Z+WIHxANtg4Jg3f5GGdjR5S&#10;TIzr+Uj3PJQiQtgnqKEKoU2k9EVFFv3EtcTRu7nOYoiyK6XpsI9w28ipUnNpsea4UGFL24qKz/zL&#10;ari83T6uM/Ve7uxL27tBSbYrqfXjeNi8ggg0hP/wX/tgNEwXag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zqsMYAAADdAAAADwAAAAAAAAAAAAAAAACYAgAAZHJz&#10;L2Rvd25yZXYueG1sUEsFBgAAAAAEAAQA9QAAAIsDAAAAAA==&#10;" filled="f" stroked="f">
                  <v:textbox>
                    <w:txbxContent>
                      <w:p w:rsidR="00971AD3" w:rsidRPr="005D3201" w:rsidRDefault="00971AD3" w:rsidP="00971AD3">
                        <w:pPr>
                          <w:rPr>
                            <w:rFonts w:ascii="Times" w:hAnsi="Times"/>
                            <w:sz w:val="20"/>
                            <w:szCs w:val="20"/>
                          </w:rPr>
                        </w:pPr>
                        <w:r>
                          <w:rPr>
                            <w:rFonts w:ascii="Times" w:hAnsi="Times"/>
                            <w:sz w:val="20"/>
                            <w:szCs w:val="20"/>
                          </w:rPr>
                          <w:t>128º</w:t>
                        </w:r>
                      </w:p>
                    </w:txbxContent>
                  </v:textbox>
                </v:shape>
                <v:shape id="Text Box 2707" o:spid="_x0000_s1046" type="#_x0000_t202" style="position:absolute;left:10725;top:1498;width:3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PK8YA&#10;AADdAAAADwAAAGRycy9kb3ducmV2LnhtbESPT2vCQBTE7wW/w/KE3upuxVZNsxFRBE8txj/Q2yP7&#10;TEKzb0N2a9Jv3y0UPA4z8xsmXQ22ETfqfO1Yw/NEgSAunKm51HA67p4WIHxANtg4Jg0/5GGVjR5S&#10;TIzr+UC3PJQiQtgnqKEKoU2k9EVFFv3EtcTRu7rOYoiyK6XpsI9w28ipUq/SYs1xocKWNhUVX/m3&#10;1XB+v35eZuqj3NqXtneDkmyXUuvH8bB+AxFoCPfwf3tvNEznag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BPK8YAAADdAAAADwAAAAAAAAAAAAAAAACYAgAAZHJz&#10;L2Rvd25yZXYueG1sUEsFBgAAAAAEAAQA9QAAAIsDAAAAAA==&#10;" filled="f" stroked="f">
                  <v:textbox>
                    <w:txbxContent>
                      <w:p w:rsidR="00971AD3" w:rsidRPr="005D3201" w:rsidRDefault="00971AD3" w:rsidP="00971AD3">
                        <w:pPr>
                          <w:rPr>
                            <w:rFonts w:ascii="Times" w:hAnsi="Times"/>
                            <w:sz w:val="20"/>
                            <w:szCs w:val="20"/>
                          </w:rPr>
                        </w:pPr>
                        <w:r>
                          <w:rPr>
                            <w:rFonts w:ascii="Times" w:hAnsi="Times"/>
                            <w:sz w:val="20"/>
                            <w:szCs w:val="20"/>
                          </w:rPr>
                          <w:t>52º</w:t>
                        </w:r>
                      </w:p>
                    </w:txbxContent>
                  </v:textbox>
                </v:shape>
                <v:shape id="Text Box 2708" o:spid="_x0000_s1047" type="#_x0000_t202" style="position:absolute;left:2317;top:2641;width:594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bWcEA&#10;AADdAAAADwAAAGRycy9kb3ducmV2LnhtbERPTYvCMBC9C/6HMIK3NVHcda1GEUXwpOjuCt6GZmyL&#10;zaQ00Xb/vTkIHh/ve75sbSkeVPvCsYbhQIEgTp0pONPw+7P9+AbhA7LB0jFp+CcPy0W3M8fEuIaP&#10;9DiFTMQQ9glqyEOoEil9mpNFP3AVceSurrYYIqwzaWpsYrgt5UipL2mx4NiQY0XrnNLb6W41/O2v&#10;l/NYHbKN/awa1yrJdiq17vfa1QxEoDa8xS/3zmgYTVS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f21nBAAAA3QAAAA8AAAAAAAAAAAAAAAAAmAIAAGRycy9kb3du&#10;cmV2LnhtbFBLBQYAAAAABAAEAPUAAACGAwAAAAA=&#10;" filled="f" stroked="f">
                  <v:textbox>
                    <w:txbxContent>
                      <w:p w:rsidR="00971AD3" w:rsidRPr="005D3201" w:rsidRDefault="00971AD3" w:rsidP="00971AD3">
                        <w:pPr>
                          <w:rPr>
                            <w:rFonts w:ascii="Times" w:hAnsi="Times"/>
                            <w:sz w:val="20"/>
                            <w:szCs w:val="20"/>
                          </w:rPr>
                        </w:pPr>
                        <w:r>
                          <w:rPr>
                            <w:rFonts w:ascii="Times" w:hAnsi="Times"/>
                            <w:sz w:val="20"/>
                            <w:szCs w:val="20"/>
                          </w:rPr>
                          <w:t>5</w:t>
                        </w:r>
                        <w:r w:rsidRPr="005D3201">
                          <w:rPr>
                            <w:rFonts w:ascii="Times" w:hAnsi="Times"/>
                            <w:i/>
                            <w:sz w:val="20"/>
                            <w:szCs w:val="20"/>
                          </w:rPr>
                          <w:t>x</w:t>
                        </w:r>
                        <w:r>
                          <w:rPr>
                            <w:rFonts w:ascii="Times" w:hAnsi="Times"/>
                            <w:sz w:val="20"/>
                            <w:szCs w:val="20"/>
                          </w:rPr>
                          <w:t xml:space="preserve"> + 3º</w:t>
                        </w:r>
                      </w:p>
                    </w:txbxContent>
                  </v:textbox>
                </v:shape>
              </v:group>
            </w:pict>
          </mc:Fallback>
        </mc:AlternateContent>
      </w:r>
    </w:p>
    <w:p w:rsidR="00A3014D" w:rsidRDefault="00A3014D" w:rsidP="00303C63">
      <w:pPr>
        <w:spacing w:after="0" w:line="240" w:lineRule="auto"/>
        <w:rPr>
          <w:rFonts w:ascii="Times New Roman" w:eastAsia="Times New Roman" w:hAnsi="Times New Roman" w:cs="Times New Roman"/>
          <w:color w:val="000000"/>
          <w:sz w:val="24"/>
          <w:szCs w:val="24"/>
          <w:shd w:val="clear" w:color="auto" w:fill="FFFFFF"/>
        </w:rPr>
      </w:pPr>
    </w:p>
    <w:p w:rsidR="00A3014D" w:rsidRDefault="00A3014D" w:rsidP="00303C63">
      <w:pPr>
        <w:spacing w:after="0" w:line="240" w:lineRule="auto"/>
        <w:rPr>
          <w:rFonts w:ascii="Times New Roman" w:eastAsia="Times New Roman" w:hAnsi="Times New Roman" w:cs="Times New Roman"/>
          <w:color w:val="000000"/>
          <w:sz w:val="24"/>
          <w:szCs w:val="24"/>
          <w:shd w:val="clear" w:color="auto" w:fill="FFFFFF"/>
        </w:rPr>
      </w:pPr>
    </w:p>
    <w:p w:rsidR="00A3014D" w:rsidRPr="005E450F" w:rsidRDefault="00A3014D" w:rsidP="00303C63">
      <w:pPr>
        <w:spacing w:after="0" w:line="240" w:lineRule="auto"/>
        <w:rPr>
          <w:rFonts w:ascii="Times New Roman" w:eastAsia="Times New Roman" w:hAnsi="Times New Roman" w:cs="Times New Roman"/>
          <w:color w:val="000000"/>
          <w:sz w:val="24"/>
          <w:szCs w:val="24"/>
          <w:shd w:val="clear" w:color="auto" w:fill="FFFFFF"/>
        </w:rPr>
      </w:pPr>
    </w:p>
    <w:p w:rsidR="00A3014D" w:rsidRDefault="00A3014D" w:rsidP="00587D4C">
      <w:pPr>
        <w:spacing w:after="0" w:line="240" w:lineRule="auto"/>
        <w:ind w:left="720" w:hanging="720"/>
        <w:rPr>
          <w:rFonts w:ascii="Times New Roman" w:eastAsia="Times New Roman" w:hAnsi="Times New Roman" w:cs="Times New Roman"/>
          <w:color w:val="000000"/>
          <w:sz w:val="24"/>
          <w:szCs w:val="24"/>
          <w:shd w:val="clear" w:color="auto" w:fill="FFFFFF"/>
        </w:rPr>
      </w:pPr>
    </w:p>
    <w:p w:rsidR="00A3014D" w:rsidRDefault="00A3014D" w:rsidP="00587D4C">
      <w:pPr>
        <w:spacing w:after="0" w:line="240" w:lineRule="auto"/>
        <w:ind w:left="720" w:hanging="720"/>
        <w:rPr>
          <w:rFonts w:ascii="Times New Roman" w:eastAsia="Times New Roman" w:hAnsi="Times New Roman" w:cs="Times New Roman"/>
          <w:color w:val="000000"/>
          <w:sz w:val="24"/>
          <w:szCs w:val="24"/>
          <w:shd w:val="clear" w:color="auto" w:fill="FFFFFF"/>
        </w:rPr>
      </w:pPr>
    </w:p>
    <w:p w:rsidR="00971AD3" w:rsidRDefault="00971AD3" w:rsidP="00587D4C">
      <w:pPr>
        <w:spacing w:after="0" w:line="240" w:lineRule="auto"/>
        <w:ind w:left="720" w:hanging="720"/>
        <w:rPr>
          <w:rFonts w:ascii="Times New Roman" w:eastAsia="Times New Roman" w:hAnsi="Times New Roman" w:cs="Times New Roman"/>
          <w:color w:val="000000"/>
          <w:sz w:val="24"/>
          <w:szCs w:val="24"/>
          <w:shd w:val="clear" w:color="auto" w:fill="FFFFFF"/>
        </w:rPr>
      </w:pPr>
    </w:p>
    <w:p w:rsidR="00971AD3" w:rsidRDefault="00971AD3" w:rsidP="00587D4C">
      <w:pPr>
        <w:spacing w:after="0" w:line="240" w:lineRule="auto"/>
        <w:ind w:left="720" w:hanging="720"/>
        <w:rPr>
          <w:rFonts w:ascii="Times New Roman" w:eastAsia="Times New Roman" w:hAnsi="Times New Roman" w:cs="Times New Roman"/>
          <w:color w:val="000000"/>
          <w:sz w:val="24"/>
          <w:szCs w:val="24"/>
          <w:shd w:val="clear" w:color="auto" w:fill="FFFFFF"/>
        </w:rPr>
      </w:pPr>
    </w:p>
    <w:p w:rsidR="00303C63" w:rsidRPr="005E450F" w:rsidRDefault="00587D4C" w:rsidP="00587D4C">
      <w:pPr>
        <w:spacing w:after="0" w:line="240" w:lineRule="auto"/>
        <w:ind w:left="720" w:hanging="720"/>
        <w:rPr>
          <w:rFonts w:ascii="Times New Roman" w:eastAsia="Times New Roman" w:hAnsi="Times New Roman" w:cs="Times New Roman"/>
          <w:color w:val="000000"/>
          <w:sz w:val="24"/>
          <w:szCs w:val="24"/>
          <w:shd w:val="clear" w:color="auto" w:fill="FFFFFF"/>
        </w:rPr>
      </w:pPr>
      <w:r w:rsidRPr="005E450F">
        <w:rPr>
          <w:rFonts w:ascii="Times New Roman" w:eastAsia="Times New Roman" w:hAnsi="Times New Roman" w:cs="Times New Roman"/>
          <w:color w:val="000000"/>
          <w:sz w:val="24"/>
          <w:szCs w:val="24"/>
          <w:shd w:val="clear" w:color="auto" w:fill="FFFFFF"/>
        </w:rPr>
        <w:t>16.</w:t>
      </w:r>
      <w:r w:rsidRPr="005E450F">
        <w:rPr>
          <w:rFonts w:ascii="Times New Roman" w:eastAsia="Times New Roman" w:hAnsi="Times New Roman" w:cs="Times New Roman"/>
          <w:color w:val="000000"/>
          <w:sz w:val="24"/>
          <w:szCs w:val="24"/>
          <w:shd w:val="clear" w:color="auto" w:fill="FFFFFF"/>
        </w:rPr>
        <w:tab/>
      </w:r>
      <w:r w:rsidR="00303C63" w:rsidRPr="005E450F">
        <w:rPr>
          <w:rFonts w:ascii="Times New Roman" w:eastAsia="Times New Roman" w:hAnsi="Times New Roman" w:cs="Times New Roman"/>
          <w:color w:val="000000"/>
          <w:sz w:val="24"/>
          <w:szCs w:val="24"/>
          <w:shd w:val="clear" w:color="auto" w:fill="FFFFFF"/>
        </w:rPr>
        <w:t>Simplify the following exponential expressions.  Give answers without negative exponents.</w:t>
      </w:r>
      <w:r w:rsidR="00DB0DC5">
        <w:rPr>
          <w:rFonts w:ascii="Times New Roman" w:eastAsia="Times New Roman" w:hAnsi="Times New Roman" w:cs="Times New Roman"/>
          <w:color w:val="000000"/>
          <w:sz w:val="24"/>
          <w:szCs w:val="24"/>
          <w:shd w:val="clear" w:color="auto" w:fill="FFFFFF"/>
        </w:rPr>
        <w:t xml:space="preserve"> </w:t>
      </w:r>
      <w:r w:rsidR="00DB0DC5" w:rsidRPr="00DB0DC5">
        <w:rPr>
          <w:rFonts w:ascii="Times New Roman" w:eastAsia="Times New Roman" w:hAnsi="Times New Roman" w:cs="Times New Roman"/>
          <w:b/>
          <w:color w:val="000000"/>
          <w:sz w:val="24"/>
          <w:szCs w:val="24"/>
          <w:shd w:val="clear" w:color="auto" w:fill="FFFFFF"/>
        </w:rPr>
        <w:t>(</w:t>
      </w:r>
      <w:r w:rsidR="00971AD3" w:rsidRPr="00DB0DC5">
        <w:rPr>
          <w:rFonts w:ascii="Times New Roman" w:eastAsia="Times New Roman" w:hAnsi="Times New Roman" w:cs="Times New Roman"/>
          <w:b/>
          <w:color w:val="000000"/>
          <w:sz w:val="24"/>
          <w:szCs w:val="24"/>
          <w:shd w:val="clear" w:color="auto" w:fill="FFFFFF"/>
        </w:rPr>
        <w:t>Exponent</w:t>
      </w:r>
      <w:r w:rsidR="00DB0DC5" w:rsidRPr="00DB0DC5">
        <w:rPr>
          <w:rFonts w:ascii="Times New Roman" w:eastAsia="Times New Roman" w:hAnsi="Times New Roman" w:cs="Times New Roman"/>
          <w:b/>
          <w:color w:val="000000"/>
          <w:sz w:val="24"/>
          <w:szCs w:val="24"/>
          <w:shd w:val="clear" w:color="auto" w:fill="FFFFFF"/>
        </w:rPr>
        <w:t xml:space="preserve"> rules)</w:t>
      </w:r>
    </w:p>
    <w:p w:rsidR="00303C63" w:rsidRPr="005E450F" w:rsidRDefault="00303C63" w:rsidP="00CB44D0">
      <w:pPr>
        <w:numPr>
          <w:ilvl w:val="0"/>
          <w:numId w:val="16"/>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4</w:t>
      </w:r>
      <w:r w:rsidRPr="005E450F">
        <w:rPr>
          <w:rFonts w:ascii="Times New Roman" w:eastAsia="Times New Roman" w:hAnsi="Times New Roman" w:cs="Times New Roman"/>
          <w:color w:val="000000"/>
          <w:sz w:val="24"/>
          <w:szCs w:val="24"/>
          <w:vertAlign w:val="superscript"/>
        </w:rPr>
        <w:t>−3</w:t>
      </w:r>
      <w:r w:rsidRPr="005E450F">
        <w:rPr>
          <w:rFonts w:ascii="Times New Roman" w:eastAsia="Times New Roman" w:hAnsi="Times New Roman" w:cs="Times New Roman"/>
          <w:color w:val="000000"/>
          <w:sz w:val="24"/>
          <w:szCs w:val="24"/>
        </w:rPr>
        <w:t> · 4</w:t>
      </w:r>
      <w:r w:rsidRPr="005E450F">
        <w:rPr>
          <w:rFonts w:ascii="Times New Roman" w:eastAsia="Times New Roman" w:hAnsi="Times New Roman" w:cs="Times New Roman"/>
          <w:color w:val="000000"/>
          <w:sz w:val="24"/>
          <w:szCs w:val="24"/>
          <w:vertAlign w:val="superscript"/>
        </w:rPr>
        <w:t>7</w:t>
      </w:r>
      <w:r w:rsidR="005E450F" w:rsidRPr="005E450F">
        <w:rPr>
          <w:rFonts w:ascii="Times New Roman" w:eastAsia="Times New Roman" w:hAnsi="Times New Roman" w:cs="Times New Roman"/>
          <w:color w:val="000000"/>
          <w:sz w:val="24"/>
          <w:szCs w:val="24"/>
          <w:vertAlign w:val="superscript"/>
        </w:rPr>
        <w:t xml:space="preserve"> </w:t>
      </w:r>
      <w:r w:rsidR="005E450F" w:rsidRPr="005E450F">
        <w:rPr>
          <w:rFonts w:ascii="Times New Roman" w:eastAsia="Times New Roman" w:hAnsi="Times New Roman" w:cs="Times New Roman"/>
          <w:color w:val="000000"/>
          <w:sz w:val="24"/>
          <w:szCs w:val="24"/>
          <w:vertAlign w:val="superscript"/>
        </w:rPr>
        <w:tab/>
      </w:r>
      <w:r w:rsidR="005E450F" w:rsidRPr="005E450F">
        <w:rPr>
          <w:rFonts w:ascii="Times New Roman" w:eastAsia="Times New Roman" w:hAnsi="Times New Roman" w:cs="Times New Roman"/>
          <w:color w:val="000000"/>
          <w:sz w:val="24"/>
          <w:szCs w:val="24"/>
          <w:vertAlign w:val="superscript"/>
        </w:rPr>
        <w:tab/>
      </w:r>
      <w:r w:rsidR="005E450F" w:rsidRPr="005E450F">
        <w:rPr>
          <w:rFonts w:ascii="Times New Roman" w:eastAsia="Times New Roman" w:hAnsi="Times New Roman" w:cs="Times New Roman"/>
          <w:color w:val="000000"/>
          <w:sz w:val="24"/>
          <w:szCs w:val="24"/>
          <w:vertAlign w:val="superscript"/>
        </w:rPr>
        <w:tab/>
      </w:r>
      <w:r w:rsidR="005E450F" w:rsidRPr="005E450F">
        <w:rPr>
          <w:rFonts w:ascii="Times New Roman" w:eastAsia="Times New Roman" w:hAnsi="Times New Roman" w:cs="Times New Roman"/>
          <w:color w:val="000000"/>
          <w:sz w:val="24"/>
          <w:szCs w:val="24"/>
          <w:vertAlign w:val="superscript"/>
        </w:rPr>
        <w:tab/>
      </w:r>
      <w:r w:rsidR="005E450F" w:rsidRPr="005E450F">
        <w:rPr>
          <w:rFonts w:ascii="Times New Roman" w:eastAsia="Times New Roman" w:hAnsi="Times New Roman" w:cs="Times New Roman"/>
          <w:color w:val="000000"/>
          <w:sz w:val="24"/>
          <w:szCs w:val="24"/>
          <w:vertAlign w:val="superscript"/>
        </w:rPr>
        <w:tab/>
        <w:t xml:space="preserve"> </w:t>
      </w:r>
      <w:r w:rsidR="005E450F" w:rsidRPr="005E450F">
        <w:rPr>
          <w:rFonts w:ascii="Times New Roman" w:eastAsia="Times New Roman" w:hAnsi="Times New Roman" w:cs="Times New Roman"/>
          <w:color w:val="000000"/>
          <w:sz w:val="24"/>
          <w:szCs w:val="24"/>
        </w:rPr>
        <w:t>b.</w:t>
      </w:r>
      <w:r w:rsidR="005E450F" w:rsidRPr="005E450F">
        <w:rPr>
          <w:rFonts w:ascii="Times New Roman" w:eastAsia="Times New Roman" w:hAnsi="Times New Roman" w:cs="Times New Roman"/>
          <w:color w:val="000000"/>
          <w:sz w:val="24"/>
          <w:szCs w:val="24"/>
        </w:rPr>
        <w:tab/>
      </w:r>
      <w:r w:rsidRPr="005E450F">
        <w:rPr>
          <w:rFonts w:ascii="Times New Roman" w:eastAsia="Times New Roman" w:hAnsi="Times New Roman" w:cs="Times New Roman"/>
          <w:color w:val="000000"/>
          <w:sz w:val="24"/>
          <w:szCs w:val="24"/>
        </w:rPr>
        <w:t>(5</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vertAlign w:val="superscript"/>
        </w:rPr>
        <w:t>4</w:t>
      </w:r>
      <w:r w:rsidRPr="005E450F">
        <w:rPr>
          <w:rFonts w:ascii="Times New Roman" w:eastAsia="Times New Roman" w:hAnsi="Times New Roman" w:cs="Times New Roman"/>
          <w:color w:val="000000"/>
          <w:sz w:val="24"/>
          <w:szCs w:val="24"/>
        </w:rPr>
        <w:t>)</w:t>
      </w:r>
      <w:r w:rsidRPr="005E450F">
        <w:rPr>
          <w:rFonts w:ascii="Times New Roman" w:eastAsia="Times New Roman" w:hAnsi="Times New Roman" w:cs="Times New Roman"/>
          <w:color w:val="000000"/>
          <w:sz w:val="24"/>
          <w:szCs w:val="24"/>
          <w:vertAlign w:val="superscript"/>
        </w:rPr>
        <w:t>3</w:t>
      </w:r>
    </w:p>
    <w:p w:rsidR="009B7EDF" w:rsidRPr="005E450F" w:rsidRDefault="009B7EDF" w:rsidP="009B7EDF">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303C63" w:rsidP="00B9296D">
      <w:pPr>
        <w:numPr>
          <w:ilvl w:val="0"/>
          <w:numId w:val="16"/>
        </w:num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noProof/>
          <w:color w:val="000000"/>
          <w:sz w:val="24"/>
          <w:szCs w:val="24"/>
        </w:rPr>
        <w:lastRenderedPageBreak/>
        <w:drawing>
          <wp:inline distT="0" distB="0" distL="0" distR="0" wp14:anchorId="4C3A1829" wp14:editId="0B9E7993">
            <wp:extent cx="282378" cy="476250"/>
            <wp:effectExtent l="0" t="0" r="3810" b="0"/>
            <wp:docPr id="23" name="Picture 23" descr="https://ebooks.cpm.org/images/cc3/ch9/cc3.9-158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ebooks.cpm.org/images/cc3/ch9/cc3.9-158c.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9199" cy="504620"/>
                    </a:xfrm>
                    <a:prstGeom prst="rect">
                      <a:avLst/>
                    </a:prstGeom>
                    <a:noFill/>
                    <a:ln>
                      <a:noFill/>
                    </a:ln>
                  </pic:spPr>
                </pic:pic>
              </a:graphicData>
            </a:graphic>
          </wp:inline>
        </w:drawing>
      </w:r>
      <w:r w:rsidR="005E450F" w:rsidRPr="005E450F">
        <w:rPr>
          <w:rFonts w:ascii="Times New Roman" w:eastAsia="Times New Roman" w:hAnsi="Times New Roman" w:cs="Times New Roman"/>
          <w:color w:val="000000"/>
          <w:sz w:val="24"/>
          <w:szCs w:val="24"/>
        </w:rPr>
        <w:tab/>
      </w:r>
      <w:r w:rsidR="005E450F" w:rsidRPr="005E450F">
        <w:rPr>
          <w:rFonts w:ascii="Times New Roman" w:eastAsia="Times New Roman" w:hAnsi="Times New Roman" w:cs="Times New Roman"/>
          <w:color w:val="000000"/>
          <w:sz w:val="24"/>
          <w:szCs w:val="24"/>
        </w:rPr>
        <w:tab/>
      </w:r>
      <w:r w:rsidR="005E450F" w:rsidRPr="005E450F">
        <w:rPr>
          <w:rFonts w:ascii="Times New Roman" w:eastAsia="Times New Roman" w:hAnsi="Times New Roman" w:cs="Times New Roman"/>
          <w:color w:val="000000"/>
          <w:sz w:val="24"/>
          <w:szCs w:val="24"/>
        </w:rPr>
        <w:tab/>
      </w:r>
      <w:r w:rsidR="005E450F" w:rsidRPr="005E450F">
        <w:rPr>
          <w:rFonts w:ascii="Times New Roman" w:eastAsia="Times New Roman" w:hAnsi="Times New Roman" w:cs="Times New Roman"/>
          <w:color w:val="000000"/>
          <w:sz w:val="24"/>
          <w:szCs w:val="24"/>
        </w:rPr>
        <w:tab/>
      </w:r>
      <w:r w:rsidR="005E450F" w:rsidRPr="005E450F">
        <w:rPr>
          <w:rFonts w:ascii="Times New Roman" w:eastAsia="Times New Roman" w:hAnsi="Times New Roman" w:cs="Times New Roman"/>
          <w:color w:val="000000"/>
          <w:sz w:val="24"/>
          <w:szCs w:val="24"/>
        </w:rPr>
        <w:tab/>
      </w:r>
      <w:r w:rsidR="005E450F" w:rsidRPr="005E450F">
        <w:rPr>
          <w:rFonts w:ascii="Times New Roman" w:eastAsia="Times New Roman" w:hAnsi="Times New Roman" w:cs="Times New Roman"/>
          <w:color w:val="000000"/>
          <w:sz w:val="24"/>
          <w:szCs w:val="24"/>
        </w:rPr>
        <w:tab/>
      </w:r>
      <w:r w:rsidR="00587D4C" w:rsidRPr="005E450F">
        <w:rPr>
          <w:rFonts w:ascii="Times New Roman" w:eastAsia="Times New Roman" w:hAnsi="Times New Roman" w:cs="Times New Roman"/>
          <w:color w:val="000000"/>
          <w:sz w:val="24"/>
          <w:szCs w:val="24"/>
        </w:rPr>
        <w:t>d.</w:t>
      </w:r>
      <w:r w:rsidR="00587D4C" w:rsidRPr="005E450F">
        <w:rPr>
          <w:rFonts w:ascii="Times New Roman" w:eastAsia="Times New Roman" w:hAnsi="Times New Roman" w:cs="Times New Roman"/>
          <w:color w:val="000000"/>
          <w:sz w:val="24"/>
          <w:szCs w:val="24"/>
        </w:rPr>
        <w:tab/>
      </w:r>
      <w:r w:rsidRPr="005E450F">
        <w:rPr>
          <w:rFonts w:ascii="Times New Roman" w:eastAsia="Times New Roman" w:hAnsi="Times New Roman" w:cs="Times New Roman"/>
          <w:color w:val="000000"/>
          <w:sz w:val="24"/>
          <w:szCs w:val="24"/>
        </w:rPr>
        <w:t>(4</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vertAlign w:val="superscript"/>
        </w:rPr>
        <w:t>5</w:t>
      </w:r>
      <w:r w:rsidRPr="005E450F">
        <w:rPr>
          <w:rFonts w:ascii="Times New Roman" w:eastAsia="Times New Roman" w:hAnsi="Times New Roman" w:cs="Times New Roman"/>
          <w:color w:val="000000"/>
          <w:sz w:val="24"/>
          <w:szCs w:val="24"/>
        </w:rPr>
        <w:t>)(3</w:t>
      </w:r>
      <w:r w:rsidRPr="005E450F">
        <w:rPr>
          <w:rFonts w:ascii="Times New Roman" w:eastAsia="Times New Roman" w:hAnsi="Times New Roman" w:cs="Times New Roman"/>
          <w:i/>
          <w:iCs/>
          <w:color w:val="000000"/>
          <w:sz w:val="24"/>
          <w:szCs w:val="24"/>
        </w:rPr>
        <w:t>x</w:t>
      </w:r>
      <w:r w:rsidRPr="005E450F">
        <w:rPr>
          <w:rFonts w:ascii="Times New Roman" w:eastAsia="Times New Roman" w:hAnsi="Times New Roman" w:cs="Times New Roman"/>
          <w:color w:val="000000"/>
          <w:sz w:val="24"/>
          <w:szCs w:val="24"/>
          <w:vertAlign w:val="superscript"/>
        </w:rPr>
        <w:t>−8</w:t>
      </w:r>
      <w:r w:rsidRPr="005E450F">
        <w:rPr>
          <w:rFonts w:ascii="Times New Roman" w:eastAsia="Times New Roman" w:hAnsi="Times New Roman" w:cs="Times New Roman"/>
          <w:color w:val="000000"/>
          <w:sz w:val="24"/>
          <w:szCs w:val="24"/>
        </w:rPr>
        <w:t>)</w:t>
      </w:r>
    </w:p>
    <w:p w:rsidR="00A3014D" w:rsidRDefault="00A3014D"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5E450F" w:rsidRPr="00A3014D" w:rsidRDefault="005E450F" w:rsidP="00303C63">
      <w:pPr>
        <w:shd w:val="clear" w:color="auto" w:fill="FFFFFF"/>
        <w:spacing w:before="240" w:after="100" w:afterAutospacing="1" w:line="240" w:lineRule="auto"/>
        <w:rPr>
          <w:rFonts w:ascii="Times New Roman" w:hAnsi="Times New Roman" w:cs="Times New Roman"/>
        </w:rPr>
      </w:pPr>
      <w:r w:rsidRPr="005E450F">
        <w:rPr>
          <w:rFonts w:ascii="Times New Roman" w:hAnsi="Times New Roman" w:cs="Times New Roman"/>
          <w:noProof/>
        </w:rPr>
        <w:drawing>
          <wp:anchor distT="38100" distB="38100" distL="38100" distR="38100" simplePos="0" relativeHeight="251658240" behindDoc="0" locked="0" layoutInCell="1" allowOverlap="1">
            <wp:simplePos x="0" y="0"/>
            <wp:positionH relativeFrom="margin">
              <wp:align>left</wp:align>
            </wp:positionH>
            <wp:positionV relativeFrom="paragraph">
              <wp:posOffset>445770</wp:posOffset>
            </wp:positionV>
            <wp:extent cx="1171575" cy="1197610"/>
            <wp:effectExtent l="0" t="0" r="0" b="2540"/>
            <wp:wrapSquare wrapText="lef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75998" cy="1202444"/>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971AD3">
        <w:rPr>
          <w:rFonts w:ascii="Times New Roman" w:hAnsi="Times New Roman" w:cs="Times New Roman"/>
        </w:rPr>
        <w:t>17</w:t>
      </w:r>
      <w:r w:rsidRPr="005E450F">
        <w:rPr>
          <w:rFonts w:ascii="Times New Roman" w:hAnsi="Times New Roman" w:cs="Times New Roman"/>
        </w:rPr>
        <w:t>.)         F</w:t>
      </w:r>
      <w:r w:rsidR="00A3014D">
        <w:rPr>
          <w:rFonts w:ascii="Times New Roman" w:hAnsi="Times New Roman" w:cs="Times New Roman"/>
        </w:rPr>
        <w:t>ind the perimeter of the figure</w:t>
      </w:r>
      <w:r w:rsidR="00DB0DC5">
        <w:rPr>
          <w:rFonts w:ascii="Times New Roman" w:hAnsi="Times New Roman" w:cs="Times New Roman"/>
        </w:rPr>
        <w:t xml:space="preserve"> </w:t>
      </w:r>
      <w:r w:rsidR="00DB0DC5" w:rsidRPr="00971AD3">
        <w:rPr>
          <w:rFonts w:ascii="Times New Roman" w:hAnsi="Times New Roman" w:cs="Times New Roman"/>
          <w:b/>
        </w:rPr>
        <w:t xml:space="preserve">(Pythagorean </w:t>
      </w:r>
      <w:r w:rsidR="00971AD3" w:rsidRPr="00971AD3">
        <w:rPr>
          <w:rFonts w:ascii="Times New Roman" w:hAnsi="Times New Roman" w:cs="Times New Roman"/>
          <w:b/>
        </w:rPr>
        <w:t>Theorem</w:t>
      </w:r>
      <w:r w:rsidR="00DB0DC5" w:rsidRPr="00971AD3">
        <w:rPr>
          <w:rFonts w:ascii="Times New Roman" w:hAnsi="Times New Roman" w:cs="Times New Roman"/>
          <w:b/>
        </w:rPr>
        <w:t>)</w:t>
      </w:r>
    </w:p>
    <w:p w:rsidR="00971AD3" w:rsidRDefault="00971AD3"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A97B57" w:rsidRDefault="00A97B57"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211CAD" w:rsidRPr="005E450F" w:rsidRDefault="005E450F" w:rsidP="00587D4C">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color w:val="000000"/>
          <w:sz w:val="24"/>
          <w:szCs w:val="24"/>
        </w:rPr>
        <w:t>1</w:t>
      </w:r>
      <w:r w:rsidR="00971AD3">
        <w:rPr>
          <w:rFonts w:ascii="Times New Roman" w:eastAsia="Times New Roman" w:hAnsi="Times New Roman" w:cs="Times New Roman"/>
          <w:color w:val="000000"/>
          <w:sz w:val="24"/>
          <w:szCs w:val="24"/>
        </w:rPr>
        <w:t>8</w:t>
      </w:r>
      <w:r w:rsidR="00587D4C" w:rsidRPr="005E450F">
        <w:rPr>
          <w:rFonts w:ascii="Times New Roman" w:eastAsia="Times New Roman" w:hAnsi="Times New Roman" w:cs="Times New Roman"/>
          <w:color w:val="000000"/>
          <w:sz w:val="24"/>
          <w:szCs w:val="24"/>
        </w:rPr>
        <w:t>.</w:t>
      </w:r>
      <w:r w:rsidR="00587D4C" w:rsidRPr="005E450F">
        <w:rPr>
          <w:rFonts w:ascii="Times New Roman" w:eastAsia="Times New Roman" w:hAnsi="Times New Roman" w:cs="Times New Roman"/>
          <w:color w:val="000000"/>
          <w:sz w:val="24"/>
          <w:szCs w:val="24"/>
        </w:rPr>
        <w:tab/>
      </w:r>
      <w:r w:rsidR="00211CAD" w:rsidRPr="005E450F">
        <w:rPr>
          <w:rFonts w:ascii="Times New Roman" w:eastAsia="Times New Roman" w:hAnsi="Times New Roman" w:cs="Times New Roman"/>
          <w:color w:val="000000"/>
          <w:sz w:val="24"/>
          <w:szCs w:val="24"/>
        </w:rPr>
        <w:t>Find the surface area and volume of the cylinder below.  Show your work clearly. </w:t>
      </w:r>
      <w:r w:rsidR="00DB0DC5" w:rsidRPr="00971AD3">
        <w:rPr>
          <w:rFonts w:ascii="Times New Roman" w:eastAsia="Times New Roman" w:hAnsi="Times New Roman" w:cs="Times New Roman"/>
          <w:b/>
          <w:color w:val="000000"/>
          <w:sz w:val="24"/>
          <w:szCs w:val="24"/>
        </w:rPr>
        <w:t>(</w:t>
      </w:r>
      <w:r w:rsidR="00A97B57" w:rsidRPr="00971AD3">
        <w:rPr>
          <w:rFonts w:ascii="Times New Roman" w:eastAsia="Times New Roman" w:hAnsi="Times New Roman" w:cs="Times New Roman"/>
          <w:b/>
          <w:color w:val="000000"/>
          <w:sz w:val="24"/>
          <w:szCs w:val="24"/>
        </w:rPr>
        <w:t>Surface</w:t>
      </w:r>
      <w:r w:rsidR="00DB0DC5" w:rsidRPr="00971AD3">
        <w:rPr>
          <w:rFonts w:ascii="Times New Roman" w:eastAsia="Times New Roman" w:hAnsi="Times New Roman" w:cs="Times New Roman"/>
          <w:b/>
          <w:color w:val="000000"/>
          <w:sz w:val="24"/>
          <w:szCs w:val="24"/>
        </w:rPr>
        <w:t xml:space="preserve"> area and volume of a cylinder)</w:t>
      </w:r>
    </w:p>
    <w:p w:rsidR="005E450F" w:rsidRPr="005E450F" w:rsidRDefault="00211CAD" w:rsidP="009A6331">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5E450F">
        <w:rPr>
          <w:rFonts w:ascii="Times New Roman" w:eastAsia="Times New Roman" w:hAnsi="Times New Roman" w:cs="Times New Roman"/>
          <w:b/>
          <w:bCs/>
          <w:noProof/>
          <w:color w:val="000000"/>
          <w:sz w:val="24"/>
          <w:szCs w:val="24"/>
        </w:rPr>
        <w:drawing>
          <wp:inline distT="0" distB="0" distL="0" distR="0" wp14:anchorId="5B76E761" wp14:editId="4612CD1B">
            <wp:extent cx="2246842" cy="1990725"/>
            <wp:effectExtent l="0" t="0" r="1270" b="0"/>
            <wp:docPr id="25" name="Picture 25" descr="https://ebooks.cpm.org/images/cc3/ch10/cc3.1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ebooks.cpm.org/images/cc3/ch10/cc3.10-7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1024" cy="1994431"/>
                    </a:xfrm>
                    <a:prstGeom prst="rect">
                      <a:avLst/>
                    </a:prstGeom>
                    <a:noFill/>
                    <a:ln>
                      <a:noFill/>
                    </a:ln>
                  </pic:spPr>
                </pic:pic>
              </a:graphicData>
            </a:graphic>
          </wp:inline>
        </w:drawing>
      </w:r>
    </w:p>
    <w:p w:rsidR="00585207" w:rsidRDefault="00585207" w:rsidP="005E450F">
      <w:pPr>
        <w:pStyle w:val="TableContents"/>
        <w:spacing w:after="283"/>
        <w:rPr>
          <w:rFonts w:ascii="Times New Roman" w:hAnsi="Times New Roman" w:cs="Times New Roman"/>
        </w:rPr>
      </w:pPr>
    </w:p>
    <w:p w:rsidR="00971AD3" w:rsidRDefault="00971AD3" w:rsidP="00585207">
      <w:pPr>
        <w:rPr>
          <w:rFonts w:ascii="Times New Roman" w:hAnsi="Times New Roman" w:cs="Times New Roman"/>
        </w:rPr>
      </w:pPr>
    </w:p>
    <w:p w:rsidR="00585207" w:rsidRPr="007B42EC" w:rsidRDefault="00971AD3" w:rsidP="00585207">
      <w:pPr>
        <w:rPr>
          <w:rFonts w:ascii="Times New Roman" w:hAnsi="Times New Roman" w:cs="Times New Roman"/>
          <w:color w:val="000000"/>
          <w:sz w:val="24"/>
          <w:szCs w:val="24"/>
          <w:shd w:val="clear" w:color="auto" w:fill="FFFFFF"/>
        </w:rPr>
      </w:pPr>
      <w:r>
        <w:rPr>
          <w:rFonts w:ascii="Times New Roman" w:hAnsi="Times New Roman" w:cs="Times New Roman"/>
        </w:rPr>
        <w:t>20</w:t>
      </w:r>
      <w:r w:rsidR="00585207">
        <w:rPr>
          <w:rFonts w:ascii="Times New Roman" w:hAnsi="Times New Roman" w:cs="Times New Roman"/>
        </w:rPr>
        <w:t>.)</w:t>
      </w:r>
      <w:r w:rsidR="00585207" w:rsidRPr="00585207">
        <w:rPr>
          <w:rFonts w:ascii="Times New Roman" w:hAnsi="Times New Roman" w:cs="Times New Roman"/>
          <w:color w:val="000000"/>
          <w:sz w:val="24"/>
          <w:szCs w:val="24"/>
          <w:shd w:val="clear" w:color="auto" w:fill="FFFFFF"/>
        </w:rPr>
        <w:t xml:space="preserve"> </w:t>
      </w:r>
      <w:r w:rsidR="00585207" w:rsidRPr="007B42EC">
        <w:rPr>
          <w:rFonts w:ascii="Times New Roman" w:hAnsi="Times New Roman" w:cs="Times New Roman"/>
          <w:color w:val="000000"/>
          <w:sz w:val="24"/>
          <w:szCs w:val="24"/>
          <w:shd w:val="clear" w:color="auto" w:fill="FFFFFF"/>
        </w:rPr>
        <w:t>Simplify each of the following expressions.</w:t>
      </w:r>
      <w:r w:rsidR="00DB0DC5">
        <w:rPr>
          <w:rFonts w:ascii="Times New Roman" w:hAnsi="Times New Roman" w:cs="Times New Roman"/>
          <w:color w:val="000000"/>
          <w:sz w:val="24"/>
          <w:szCs w:val="24"/>
          <w:shd w:val="clear" w:color="auto" w:fill="FFFFFF"/>
        </w:rPr>
        <w:t xml:space="preserve"> </w:t>
      </w:r>
      <w:r w:rsidR="00DB0DC5" w:rsidRPr="00971AD3">
        <w:rPr>
          <w:rFonts w:ascii="Times New Roman" w:hAnsi="Times New Roman" w:cs="Times New Roman"/>
          <w:b/>
          <w:color w:val="000000"/>
          <w:sz w:val="24"/>
          <w:szCs w:val="24"/>
          <w:shd w:val="clear" w:color="auto" w:fill="FFFFFF"/>
        </w:rPr>
        <w:t>(</w:t>
      </w:r>
      <w:r w:rsidR="00A97B57" w:rsidRPr="00971AD3">
        <w:rPr>
          <w:rFonts w:ascii="Times New Roman" w:hAnsi="Times New Roman" w:cs="Times New Roman"/>
          <w:b/>
          <w:color w:val="000000"/>
          <w:sz w:val="24"/>
          <w:szCs w:val="24"/>
          <w:shd w:val="clear" w:color="auto" w:fill="FFFFFF"/>
        </w:rPr>
        <w:t>Order</w:t>
      </w:r>
      <w:r w:rsidR="00DB0DC5" w:rsidRPr="00971AD3">
        <w:rPr>
          <w:rFonts w:ascii="Times New Roman" w:hAnsi="Times New Roman" w:cs="Times New Roman"/>
          <w:b/>
          <w:color w:val="000000"/>
          <w:sz w:val="24"/>
          <w:szCs w:val="24"/>
          <w:shd w:val="clear" w:color="auto" w:fill="FFFFFF"/>
        </w:rPr>
        <w:t xml:space="preserve"> of operations)</w:t>
      </w:r>
    </w:p>
    <w:p w:rsidR="00585207" w:rsidRPr="007B42EC" w:rsidRDefault="00585207" w:rsidP="00585207">
      <w:pPr>
        <w:ind w:firstLine="720"/>
        <w:contextualSpacing/>
        <w:rPr>
          <w:rFonts w:ascii="Times New Roman" w:hAnsi="Times New Roman" w:cs="Times New Roman"/>
          <w:sz w:val="24"/>
          <w:szCs w:val="24"/>
          <w:vertAlign w:val="superscript"/>
        </w:rPr>
      </w:pPr>
      <w:r w:rsidRPr="007B42EC">
        <w:rPr>
          <w:rFonts w:ascii="Times New Roman" w:hAnsi="Times New Roman" w:cs="Times New Roman"/>
          <w:sz w:val="24"/>
          <w:szCs w:val="24"/>
        </w:rPr>
        <w:t>a.</w:t>
      </w:r>
      <w:r w:rsidRPr="007B42EC">
        <w:rPr>
          <w:rFonts w:ascii="Times New Roman" w:hAnsi="Times New Roman" w:cs="Times New Roman"/>
          <w:sz w:val="24"/>
          <w:szCs w:val="24"/>
        </w:rPr>
        <w:tab/>
        <w:t>(12 + 48) × 2 ÷ (13 + 7) – 2</w:t>
      </w:r>
      <w:r w:rsidRPr="007B42EC">
        <w:rPr>
          <w:rFonts w:ascii="Times New Roman" w:hAnsi="Times New Roman" w:cs="Times New Roman"/>
          <w:sz w:val="24"/>
          <w:szCs w:val="24"/>
          <w:vertAlign w:val="superscript"/>
        </w:rPr>
        <w:t>5</w:t>
      </w:r>
    </w:p>
    <w:p w:rsidR="00585207" w:rsidRPr="007B42EC" w:rsidRDefault="00585207" w:rsidP="00585207">
      <w:pPr>
        <w:contextualSpacing/>
        <w:rPr>
          <w:rFonts w:ascii="Times New Roman" w:hAnsi="Times New Roman" w:cs="Times New Roman"/>
          <w:sz w:val="24"/>
          <w:szCs w:val="24"/>
          <w:vertAlign w:val="superscript"/>
        </w:rPr>
      </w:pPr>
    </w:p>
    <w:p w:rsidR="00585207" w:rsidRPr="007B42EC" w:rsidRDefault="00585207" w:rsidP="00585207">
      <w:pPr>
        <w:contextualSpacing/>
        <w:rPr>
          <w:rFonts w:ascii="Times New Roman" w:hAnsi="Times New Roman" w:cs="Times New Roman"/>
          <w:sz w:val="24"/>
          <w:szCs w:val="24"/>
        </w:rPr>
      </w:pPr>
    </w:p>
    <w:p w:rsidR="00585207" w:rsidRPr="007B42EC" w:rsidRDefault="00585207" w:rsidP="00585207">
      <w:pPr>
        <w:contextualSpacing/>
        <w:rPr>
          <w:rFonts w:ascii="Times New Roman" w:hAnsi="Times New Roman" w:cs="Times New Roman"/>
          <w:sz w:val="24"/>
          <w:szCs w:val="24"/>
        </w:rPr>
      </w:pPr>
    </w:p>
    <w:p w:rsidR="00585207" w:rsidRPr="007B42EC" w:rsidRDefault="00585207" w:rsidP="00585207">
      <w:pPr>
        <w:tabs>
          <w:tab w:val="left" w:pos="720"/>
          <w:tab w:val="left" w:pos="1440"/>
          <w:tab w:val="left" w:pos="2160"/>
          <w:tab w:val="left" w:pos="2880"/>
          <w:tab w:val="left" w:pos="3660"/>
        </w:tabs>
        <w:contextualSpacing/>
        <w:rPr>
          <w:rFonts w:ascii="Times New Roman" w:hAnsi="Times New Roman" w:cs="Times New Roman"/>
          <w:sz w:val="24"/>
          <w:szCs w:val="24"/>
          <w:vertAlign w:val="superscript"/>
        </w:rPr>
      </w:pPr>
      <w:r>
        <w:rPr>
          <w:rFonts w:ascii="Times New Roman" w:hAnsi="Times New Roman" w:cs="Times New Roman"/>
          <w:sz w:val="24"/>
          <w:szCs w:val="24"/>
        </w:rPr>
        <w:tab/>
      </w:r>
      <w:r w:rsidRPr="007B42EC">
        <w:rPr>
          <w:rFonts w:ascii="Times New Roman" w:hAnsi="Times New Roman" w:cs="Times New Roman"/>
          <w:sz w:val="24"/>
          <w:szCs w:val="24"/>
        </w:rPr>
        <w:t>b.</w:t>
      </w:r>
      <w:r w:rsidRPr="007B42EC">
        <w:rPr>
          <w:rFonts w:ascii="Times New Roman" w:hAnsi="Times New Roman" w:cs="Times New Roman"/>
          <w:sz w:val="24"/>
          <w:szCs w:val="24"/>
        </w:rPr>
        <w:tab/>
        <w:t>(62 + 2</w:t>
      </w:r>
      <w:r w:rsidRPr="007B42EC">
        <w:rPr>
          <w:rFonts w:ascii="Times New Roman" w:hAnsi="Times New Roman" w:cs="Times New Roman"/>
          <w:sz w:val="24"/>
          <w:szCs w:val="24"/>
          <w:vertAlign w:val="superscript"/>
        </w:rPr>
        <w:t>3</w:t>
      </w:r>
      <w:r w:rsidRPr="007B42EC">
        <w:rPr>
          <w:rFonts w:ascii="Times New Roman" w:hAnsi="Times New Roman" w:cs="Times New Roman"/>
          <w:sz w:val="24"/>
          <w:szCs w:val="24"/>
        </w:rPr>
        <w:t>) ÷ (2 × 5) – 8 + 3</w:t>
      </w:r>
      <w:r w:rsidRPr="007B42EC">
        <w:rPr>
          <w:rFonts w:ascii="Times New Roman" w:hAnsi="Times New Roman" w:cs="Times New Roman"/>
          <w:sz w:val="24"/>
          <w:szCs w:val="24"/>
          <w:vertAlign w:val="superscript"/>
        </w:rPr>
        <w:t>2</w:t>
      </w:r>
      <w:r w:rsidRPr="007B42EC">
        <w:rPr>
          <w:rFonts w:ascii="Times New Roman" w:hAnsi="Times New Roman" w:cs="Times New Roman"/>
          <w:sz w:val="24"/>
          <w:szCs w:val="24"/>
          <w:vertAlign w:val="superscript"/>
        </w:rPr>
        <w:tab/>
      </w:r>
    </w:p>
    <w:p w:rsidR="00585207" w:rsidRPr="007B42EC" w:rsidRDefault="00585207" w:rsidP="00585207">
      <w:pPr>
        <w:tabs>
          <w:tab w:val="left" w:pos="720"/>
          <w:tab w:val="left" w:pos="1440"/>
          <w:tab w:val="left" w:pos="2160"/>
          <w:tab w:val="left" w:pos="2880"/>
          <w:tab w:val="left" w:pos="3660"/>
        </w:tabs>
        <w:contextualSpacing/>
        <w:rPr>
          <w:rFonts w:ascii="Times New Roman" w:hAnsi="Times New Roman" w:cs="Times New Roman"/>
          <w:sz w:val="24"/>
          <w:szCs w:val="24"/>
          <w:vertAlign w:val="superscript"/>
        </w:rPr>
      </w:pPr>
    </w:p>
    <w:p w:rsidR="00585207" w:rsidRPr="007B42EC" w:rsidRDefault="00585207" w:rsidP="00585207">
      <w:pPr>
        <w:tabs>
          <w:tab w:val="left" w:pos="720"/>
          <w:tab w:val="left" w:pos="1440"/>
          <w:tab w:val="left" w:pos="2160"/>
          <w:tab w:val="left" w:pos="2880"/>
          <w:tab w:val="left" w:pos="3660"/>
        </w:tabs>
        <w:contextualSpacing/>
        <w:rPr>
          <w:rFonts w:ascii="Times New Roman" w:hAnsi="Times New Roman" w:cs="Times New Roman"/>
          <w:sz w:val="24"/>
          <w:szCs w:val="24"/>
          <w:vertAlign w:val="superscript"/>
        </w:rPr>
      </w:pPr>
    </w:p>
    <w:p w:rsidR="00585207" w:rsidRPr="007B42EC" w:rsidRDefault="00585207" w:rsidP="00585207">
      <w:pPr>
        <w:contextualSpacing/>
        <w:rPr>
          <w:rFonts w:ascii="Times New Roman" w:hAnsi="Times New Roman" w:cs="Times New Roman"/>
          <w:sz w:val="24"/>
          <w:szCs w:val="24"/>
        </w:rPr>
      </w:pPr>
    </w:p>
    <w:p w:rsidR="00585207" w:rsidRPr="007B42EC" w:rsidRDefault="00585207" w:rsidP="00585207">
      <w:pPr>
        <w:ind w:firstLine="720"/>
        <w:contextualSpacing/>
        <w:rPr>
          <w:rFonts w:ascii="Times New Roman" w:hAnsi="Times New Roman" w:cs="Times New Roman"/>
          <w:sz w:val="24"/>
          <w:szCs w:val="24"/>
        </w:rPr>
      </w:pPr>
      <w:r w:rsidRPr="007B42EC">
        <w:rPr>
          <w:rFonts w:ascii="Times New Roman" w:hAnsi="Times New Roman" w:cs="Times New Roman"/>
          <w:sz w:val="24"/>
          <w:szCs w:val="24"/>
        </w:rPr>
        <w:t>c.</w:t>
      </w:r>
      <w:r w:rsidRPr="007B42EC">
        <w:rPr>
          <w:rFonts w:ascii="Times New Roman" w:hAnsi="Times New Roman" w:cs="Times New Roman"/>
          <w:sz w:val="24"/>
          <w:szCs w:val="24"/>
        </w:rPr>
        <w:tab/>
        <w:t xml:space="preserve"> 5</w:t>
      </w:r>
      <w:r w:rsidRPr="007B42EC">
        <w:rPr>
          <w:rFonts w:ascii="Times New Roman" w:hAnsi="Times New Roman" w:cs="Times New Roman"/>
          <w:sz w:val="24"/>
          <w:szCs w:val="24"/>
          <w:vertAlign w:val="superscript"/>
        </w:rPr>
        <w:t>3</w:t>
      </w:r>
      <w:r w:rsidRPr="007B42EC">
        <w:rPr>
          <w:rFonts w:ascii="Times New Roman" w:hAnsi="Times New Roman" w:cs="Times New Roman"/>
          <w:sz w:val="24"/>
          <w:szCs w:val="24"/>
        </w:rPr>
        <w:t xml:space="preserve"> ÷ 5 + 6 × (87 – 82)</w:t>
      </w:r>
    </w:p>
    <w:p w:rsidR="00585207" w:rsidRPr="007B42EC" w:rsidRDefault="00585207" w:rsidP="00585207">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585207" w:rsidRPr="007B42EC" w:rsidRDefault="00585207" w:rsidP="00585207">
      <w:pPr>
        <w:ind w:firstLine="720"/>
        <w:rPr>
          <w:rFonts w:ascii="Times New Roman" w:hAnsi="Times New Roman" w:cs="Times New Roman"/>
          <w:sz w:val="24"/>
          <w:szCs w:val="24"/>
        </w:rPr>
      </w:pPr>
      <w:r w:rsidRPr="007B42EC">
        <w:rPr>
          <w:rFonts w:ascii="Times New Roman" w:hAnsi="Times New Roman" w:cs="Times New Roman"/>
          <w:sz w:val="24"/>
          <w:szCs w:val="24"/>
        </w:rPr>
        <w:t>d.</w:t>
      </w:r>
      <w:r w:rsidRPr="007B42EC">
        <w:rPr>
          <w:rFonts w:ascii="Times New Roman" w:hAnsi="Times New Roman" w:cs="Times New Roman"/>
          <w:sz w:val="24"/>
          <w:szCs w:val="24"/>
        </w:rPr>
        <w:tab/>
      </w:r>
      <w:r w:rsidRPr="007B42EC">
        <w:rPr>
          <w:rFonts w:ascii="Times New Roman" w:hAnsi="Times New Roman" w:cs="Times New Roman"/>
          <w:noProof/>
          <w:sz w:val="24"/>
          <w:szCs w:val="24"/>
        </w:rPr>
        <w:drawing>
          <wp:inline distT="0" distB="0" distL="0" distR="0" wp14:anchorId="43C7A658" wp14:editId="5D4549A5">
            <wp:extent cx="564563" cy="390525"/>
            <wp:effectExtent l="0" t="0" r="6985" b="0"/>
            <wp:docPr id="43" name="Picture 43" descr="https://ebooks.cpm.org/images/cc2/ch4/cc2.cl4-12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ebooks.cpm.org/images/cc2/ch4/cc2.cl4-126a.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809" cy="398996"/>
                    </a:xfrm>
                    <a:prstGeom prst="rect">
                      <a:avLst/>
                    </a:prstGeom>
                    <a:noFill/>
                    <a:ln>
                      <a:noFill/>
                    </a:ln>
                  </pic:spPr>
                </pic:pic>
              </a:graphicData>
            </a:graphic>
          </wp:inline>
        </w:drawing>
      </w:r>
    </w:p>
    <w:p w:rsidR="00585207" w:rsidRPr="007B42EC" w:rsidRDefault="00585207" w:rsidP="00585207">
      <w:pPr>
        <w:tabs>
          <w:tab w:val="left" w:pos="1305"/>
        </w:tabs>
        <w:rPr>
          <w:rFonts w:ascii="Times New Roman" w:hAnsi="Times New Roman" w:cs="Times New Roman"/>
          <w:sz w:val="24"/>
          <w:szCs w:val="24"/>
        </w:rPr>
      </w:pPr>
      <w:r w:rsidRPr="007B42EC">
        <w:rPr>
          <w:rFonts w:ascii="Times New Roman" w:hAnsi="Times New Roman" w:cs="Times New Roman"/>
          <w:sz w:val="24"/>
          <w:szCs w:val="24"/>
        </w:rPr>
        <w:tab/>
      </w:r>
    </w:p>
    <w:p w:rsidR="00585207" w:rsidRPr="007B42EC" w:rsidRDefault="00585207" w:rsidP="00585207">
      <w:pPr>
        <w:ind w:firstLine="720"/>
        <w:rPr>
          <w:rFonts w:ascii="Times New Roman" w:hAnsi="Times New Roman" w:cs="Times New Roman"/>
          <w:sz w:val="24"/>
          <w:szCs w:val="24"/>
        </w:rPr>
      </w:pPr>
      <w:r w:rsidRPr="007B42EC">
        <w:rPr>
          <w:rFonts w:ascii="Times New Roman" w:hAnsi="Times New Roman" w:cs="Times New Roman"/>
          <w:sz w:val="24"/>
          <w:szCs w:val="24"/>
        </w:rPr>
        <w:t>e.</w:t>
      </w:r>
      <w:r w:rsidRPr="007B42EC">
        <w:rPr>
          <w:rFonts w:ascii="Times New Roman" w:hAnsi="Times New Roman" w:cs="Times New Roman"/>
          <w:sz w:val="24"/>
          <w:szCs w:val="24"/>
        </w:rPr>
        <w:tab/>
      </w:r>
      <w:r w:rsidRPr="007B42EC">
        <w:rPr>
          <w:rFonts w:ascii="Times New Roman" w:hAnsi="Times New Roman" w:cs="Times New Roman"/>
          <w:noProof/>
          <w:sz w:val="24"/>
          <w:szCs w:val="24"/>
        </w:rPr>
        <w:drawing>
          <wp:inline distT="0" distB="0" distL="0" distR="0" wp14:anchorId="46272A50" wp14:editId="678F2410">
            <wp:extent cx="537024" cy="371475"/>
            <wp:effectExtent l="0" t="0" r="0" b="0"/>
            <wp:docPr id="44" name="Picture 44" descr="https://ebooks.cpm.org/images/cc2/ch4/cc2.cl4-12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ebooks.cpm.org/images/cc2/ch4/cc2.cl4-126b.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4662" cy="383676"/>
                    </a:xfrm>
                    <a:prstGeom prst="rect">
                      <a:avLst/>
                    </a:prstGeom>
                    <a:noFill/>
                    <a:ln>
                      <a:noFill/>
                    </a:ln>
                  </pic:spPr>
                </pic:pic>
              </a:graphicData>
            </a:graphic>
          </wp:inline>
        </w:drawing>
      </w:r>
    </w:p>
    <w:p w:rsidR="00585207" w:rsidRDefault="00585207" w:rsidP="005E450F">
      <w:pPr>
        <w:pStyle w:val="TableContents"/>
        <w:spacing w:after="283"/>
        <w:rPr>
          <w:rFonts w:ascii="Times New Roman" w:hAnsi="Times New Roman" w:cs="Times New Roman"/>
        </w:rPr>
      </w:pPr>
    </w:p>
    <w:p w:rsidR="00585207" w:rsidRDefault="00585207" w:rsidP="00585207">
      <w:pPr>
        <w:rPr>
          <w:rFonts w:ascii="Times New Roman" w:hAnsi="Times New Roman" w:cs="Times New Roman"/>
        </w:rPr>
      </w:pPr>
    </w:p>
    <w:p w:rsidR="00585207" w:rsidRDefault="00585207" w:rsidP="00585207">
      <w:pPr>
        <w:rPr>
          <w:rFonts w:ascii="Times New Roman" w:hAnsi="Times New Roman" w:cs="Times New Roman"/>
        </w:rPr>
      </w:pPr>
    </w:p>
    <w:p w:rsidR="00585207" w:rsidRDefault="00585207" w:rsidP="00585207">
      <w:pPr>
        <w:rPr>
          <w:rFonts w:ascii="Times New Roman" w:hAnsi="Times New Roman" w:cs="Times New Roman"/>
        </w:rPr>
      </w:pPr>
    </w:p>
    <w:p w:rsidR="00A97B57" w:rsidRDefault="00A97B57" w:rsidP="00585207">
      <w:pPr>
        <w:rPr>
          <w:rFonts w:ascii="Times New Roman" w:hAnsi="Times New Roman" w:cs="Times New Roman"/>
        </w:rPr>
      </w:pPr>
    </w:p>
    <w:p w:rsidR="00A97B57" w:rsidRDefault="00A97B57" w:rsidP="00585207">
      <w:pPr>
        <w:rPr>
          <w:rFonts w:ascii="Times New Roman" w:hAnsi="Times New Roman" w:cs="Times New Roman"/>
        </w:rPr>
      </w:pPr>
    </w:p>
    <w:p w:rsidR="00585207" w:rsidRPr="00DF4537" w:rsidRDefault="00971AD3" w:rsidP="00585207">
      <w:pPr>
        <w:rPr>
          <w:rFonts w:ascii="Times New Roman" w:hAnsi="Times New Roman" w:cs="Times New Roman"/>
          <w:sz w:val="24"/>
          <w:szCs w:val="24"/>
        </w:rPr>
      </w:pPr>
      <w:r>
        <w:rPr>
          <w:rFonts w:ascii="Times New Roman" w:hAnsi="Times New Roman" w:cs="Times New Roman"/>
        </w:rPr>
        <w:t>21</w:t>
      </w:r>
      <w:r w:rsidR="00585207">
        <w:rPr>
          <w:rFonts w:ascii="Times New Roman" w:hAnsi="Times New Roman" w:cs="Times New Roman"/>
        </w:rPr>
        <w:t>.)</w:t>
      </w:r>
      <w:r w:rsidR="00585207" w:rsidRPr="00585207">
        <w:rPr>
          <w:rFonts w:ascii="Times New Roman" w:hAnsi="Times New Roman" w:cs="Times New Roman"/>
          <w:sz w:val="24"/>
          <w:szCs w:val="24"/>
        </w:rPr>
        <w:t xml:space="preserve"> </w:t>
      </w:r>
      <w:r w:rsidR="00585207" w:rsidRPr="00DF4537">
        <w:rPr>
          <w:rFonts w:ascii="Times New Roman" w:hAnsi="Times New Roman" w:cs="Times New Roman"/>
          <w:sz w:val="24"/>
          <w:szCs w:val="24"/>
        </w:rPr>
        <w:t>Simplify</w:t>
      </w:r>
      <w:r w:rsidR="00DB0DC5">
        <w:rPr>
          <w:rFonts w:ascii="Times New Roman" w:hAnsi="Times New Roman" w:cs="Times New Roman"/>
          <w:sz w:val="24"/>
          <w:szCs w:val="24"/>
        </w:rPr>
        <w:t xml:space="preserve"> </w:t>
      </w:r>
      <w:r w:rsidR="00DB0DC5" w:rsidRPr="00971AD3">
        <w:rPr>
          <w:rFonts w:ascii="Times New Roman" w:hAnsi="Times New Roman" w:cs="Times New Roman"/>
          <w:b/>
          <w:sz w:val="24"/>
          <w:szCs w:val="24"/>
        </w:rPr>
        <w:t>(fraction operations)</w:t>
      </w:r>
    </w:p>
    <w:p w:rsidR="00585207" w:rsidRPr="00DF4537" w:rsidRDefault="00585207" w:rsidP="00585207">
      <w:pPr>
        <w:rPr>
          <w:rFonts w:ascii="Times New Roman" w:hAnsi="Times New Roman" w:cs="Times New Roman"/>
          <w:sz w:val="24"/>
          <w:szCs w:val="24"/>
        </w:rPr>
      </w:pPr>
      <w:r w:rsidRPr="00DF4537">
        <w:rPr>
          <w:rFonts w:ascii="Times New Roman" w:hAnsi="Times New Roman" w:cs="Times New Roman"/>
          <w:sz w:val="24"/>
          <w:szCs w:val="24"/>
        </w:rPr>
        <w:t xml:space="preserve">a. </w:t>
      </w:r>
      <w:r w:rsidRPr="00DF4537">
        <w:rPr>
          <w:rFonts w:ascii="Times New Roman" w:hAnsi="Times New Roman" w:cs="Times New Roman"/>
          <w:position w:val="-14"/>
          <w:sz w:val="24"/>
          <w:szCs w:val="24"/>
        </w:rPr>
        <w:object w:dxaOrig="580" w:dyaOrig="400">
          <v:shape id="_x0000_i1026" type="#_x0000_t75" style="width:37.5pt;height:26.25pt" o:ole="">
            <v:imagedata r:id="rId21" o:title=""/>
          </v:shape>
          <o:OLEObject Type="Embed" ProgID="Equation.DSMT4" ShapeID="_x0000_i1026" DrawAspect="Content" ObjectID="_1557850752" r:id="rId22"/>
        </w:object>
      </w:r>
      <w:r w:rsidRPr="00DF4537">
        <w:rPr>
          <w:rFonts w:ascii="Times New Roman" w:hAnsi="Times New Roman" w:cs="Times New Roman"/>
          <w:sz w:val="24"/>
          <w:szCs w:val="24"/>
        </w:rPr>
        <w:t xml:space="preserve">                                 b.  </w:t>
      </w:r>
      <w:r w:rsidRPr="00DF4537">
        <w:rPr>
          <w:rFonts w:ascii="Times New Roman" w:hAnsi="Times New Roman" w:cs="Times New Roman"/>
          <w:position w:val="-14"/>
          <w:sz w:val="24"/>
          <w:szCs w:val="24"/>
        </w:rPr>
        <w:object w:dxaOrig="560" w:dyaOrig="400">
          <v:shape id="_x0000_i1027" type="#_x0000_t75" style="width:39pt;height:28.5pt" o:ole="">
            <v:imagedata r:id="rId23" o:title=""/>
          </v:shape>
          <o:OLEObject Type="Embed" ProgID="Equation.DSMT4" ShapeID="_x0000_i1027" DrawAspect="Content" ObjectID="_1557850753" r:id="rId24"/>
        </w:object>
      </w:r>
      <w:r w:rsidRPr="00DF4537">
        <w:rPr>
          <w:rFonts w:ascii="Times New Roman" w:hAnsi="Times New Roman" w:cs="Times New Roman"/>
          <w:sz w:val="24"/>
          <w:szCs w:val="24"/>
        </w:rPr>
        <w:t xml:space="preserve">                                    c.    </w:t>
      </w:r>
      <w:r w:rsidRPr="00DF4537">
        <w:rPr>
          <w:rFonts w:ascii="Times New Roman" w:hAnsi="Times New Roman" w:cs="Times New Roman"/>
          <w:position w:val="-14"/>
          <w:sz w:val="24"/>
          <w:szCs w:val="24"/>
        </w:rPr>
        <w:object w:dxaOrig="740" w:dyaOrig="400">
          <v:shape id="_x0000_i1028" type="#_x0000_t75" style="width:47.25pt;height:26.25pt" o:ole="">
            <v:imagedata r:id="rId25" o:title=""/>
          </v:shape>
          <o:OLEObject Type="Embed" ProgID="Equation.DSMT4" ShapeID="_x0000_i1028" DrawAspect="Content" ObjectID="_1557850754" r:id="rId26"/>
        </w:object>
      </w:r>
      <w:r w:rsidRPr="00DF4537">
        <w:rPr>
          <w:rFonts w:ascii="Times New Roman" w:hAnsi="Times New Roman" w:cs="Times New Roman"/>
          <w:sz w:val="24"/>
          <w:szCs w:val="24"/>
        </w:rPr>
        <w:t xml:space="preserve">         </w:t>
      </w:r>
    </w:p>
    <w:p w:rsidR="00585207" w:rsidRPr="00DF4537" w:rsidRDefault="00585207" w:rsidP="00585207">
      <w:pPr>
        <w:rPr>
          <w:rFonts w:ascii="Times New Roman" w:hAnsi="Times New Roman" w:cs="Times New Roman"/>
          <w:sz w:val="24"/>
          <w:szCs w:val="24"/>
        </w:rPr>
      </w:pPr>
    </w:p>
    <w:p w:rsidR="00585207" w:rsidRPr="00DF4537" w:rsidRDefault="00585207" w:rsidP="00585207">
      <w:pPr>
        <w:rPr>
          <w:rFonts w:ascii="Times New Roman" w:hAnsi="Times New Roman" w:cs="Times New Roman"/>
          <w:sz w:val="24"/>
          <w:szCs w:val="24"/>
        </w:rPr>
      </w:pPr>
    </w:p>
    <w:p w:rsidR="00585207" w:rsidRPr="00DF4537" w:rsidRDefault="00585207" w:rsidP="00585207">
      <w:pPr>
        <w:rPr>
          <w:rFonts w:ascii="Times New Roman" w:hAnsi="Times New Roman" w:cs="Times New Roman"/>
          <w:sz w:val="24"/>
          <w:szCs w:val="24"/>
        </w:rPr>
      </w:pPr>
    </w:p>
    <w:p w:rsidR="00585207" w:rsidRPr="00DF4537" w:rsidRDefault="00585207" w:rsidP="00585207">
      <w:pPr>
        <w:rPr>
          <w:rFonts w:ascii="Times New Roman" w:hAnsi="Times New Roman" w:cs="Times New Roman"/>
          <w:sz w:val="24"/>
          <w:szCs w:val="24"/>
        </w:rPr>
      </w:pPr>
    </w:p>
    <w:p w:rsidR="00585207" w:rsidRPr="00DF4537" w:rsidRDefault="00585207" w:rsidP="00585207">
      <w:pPr>
        <w:shd w:val="clear" w:color="auto" w:fill="FFFFFF"/>
        <w:spacing w:before="240" w:after="100" w:afterAutospacing="1" w:line="240" w:lineRule="auto"/>
        <w:rPr>
          <w:rFonts w:ascii="Times New Roman" w:eastAsia="Times New Roman" w:hAnsi="Times New Roman" w:cs="Times New Roman"/>
          <w:color w:val="000000"/>
          <w:sz w:val="24"/>
          <w:szCs w:val="24"/>
        </w:rPr>
      </w:pPr>
      <w:r w:rsidRPr="00DF4537">
        <w:rPr>
          <w:rFonts w:ascii="Times New Roman" w:hAnsi="Times New Roman" w:cs="Times New Roman"/>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DF4537">
        <w:rPr>
          <w:rFonts w:ascii="Times New Roman" w:eastAsiaTheme="minorEastAsia" w:hAnsi="Times New Roman" w:cs="Times New Roman"/>
          <w:sz w:val="24"/>
          <w:szCs w:val="24"/>
        </w:rPr>
        <w:t xml:space="preserve">                                   e.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 xml:space="preserve"> </m:t>
        </m:r>
      </m:oMath>
      <w:r w:rsidRPr="00DF4537">
        <w:rPr>
          <w:rFonts w:ascii="Times New Roman" w:eastAsiaTheme="minorEastAsia" w:hAnsi="Times New Roman" w:cs="Times New Roman"/>
          <w:sz w:val="24"/>
          <w:szCs w:val="24"/>
        </w:rPr>
        <w:t xml:space="preserve">              </w:t>
      </w:r>
      <w:r w:rsidRPr="00DF4537">
        <w:rPr>
          <w:rFonts w:ascii="Times New Roman" w:eastAsiaTheme="minorEastAsia" w:hAnsi="Times New Roman" w:cs="Times New Roman"/>
          <w:sz w:val="24"/>
          <w:szCs w:val="24"/>
        </w:rPr>
        <w:tab/>
      </w:r>
      <w:r w:rsidRPr="00DF4537">
        <w:rPr>
          <w:rFonts w:ascii="Times New Roman" w:eastAsiaTheme="minorEastAsia" w:hAnsi="Times New Roman" w:cs="Times New Roman"/>
          <w:sz w:val="24"/>
          <w:szCs w:val="24"/>
        </w:rPr>
        <w:tab/>
        <w:t xml:space="preserve">        f.</w:t>
      </w:r>
      <w:r w:rsidRPr="00DF4537">
        <w:rPr>
          <w:rFonts w:ascii="Times New Roman" w:eastAsiaTheme="minorEastAsia" w:hAnsi="Times New Roman" w:cs="Times New Roman"/>
          <w:sz w:val="24"/>
          <w:szCs w:val="24"/>
        </w:rPr>
        <w:tab/>
        <w:t xml:space="preserve">    </w:t>
      </w:r>
      <w:r w:rsidRPr="00DF4537">
        <w:rPr>
          <w:rFonts w:ascii="Times New Roman" w:eastAsia="Times New Roman" w:hAnsi="Times New Roman" w:cs="Times New Roman"/>
          <w:color w:val="000000"/>
          <w:sz w:val="24"/>
          <w:szCs w:val="24"/>
        </w:rPr>
        <w:t>5</w:t>
      </w:r>
      <w:r w:rsidRPr="00DF4537">
        <w:rPr>
          <w:rFonts w:ascii="Times New Roman" w:eastAsia="Times New Roman" w:hAnsi="Times New Roman" w:cs="Times New Roman"/>
          <w:noProof/>
          <w:color w:val="000000"/>
          <w:sz w:val="24"/>
          <w:szCs w:val="24"/>
        </w:rPr>
        <w:drawing>
          <wp:inline distT="0" distB="0" distL="0" distR="0" wp14:anchorId="545C6568" wp14:editId="77AB177A">
            <wp:extent cx="163646" cy="295275"/>
            <wp:effectExtent l="0" t="0" r="8255" b="0"/>
            <wp:docPr id="47" name="Picture 47" descr="https://ebooks.cpm.org/images/shared/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ebooks.cpm.org/images/shared/1-2.g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811" cy="335269"/>
                    </a:xfrm>
                    <a:prstGeom prst="rect">
                      <a:avLst/>
                    </a:prstGeom>
                    <a:noFill/>
                    <a:ln>
                      <a:noFill/>
                    </a:ln>
                  </pic:spPr>
                </pic:pic>
              </a:graphicData>
            </a:graphic>
          </wp:inline>
        </w:drawing>
      </w:r>
      <w:r w:rsidRPr="00DF4537">
        <w:rPr>
          <w:rFonts w:ascii="Times New Roman" w:eastAsia="Times New Roman" w:hAnsi="Times New Roman" w:cs="Times New Roman"/>
          <w:color w:val="000000"/>
          <w:sz w:val="24"/>
          <w:szCs w:val="24"/>
        </w:rPr>
        <w:t> · 1</w:t>
      </w:r>
      <w:r w:rsidRPr="00DF4537">
        <w:rPr>
          <w:rFonts w:ascii="Times New Roman" w:eastAsia="Times New Roman" w:hAnsi="Times New Roman" w:cs="Times New Roman"/>
          <w:noProof/>
          <w:color w:val="000000"/>
          <w:sz w:val="24"/>
          <w:szCs w:val="24"/>
        </w:rPr>
        <w:drawing>
          <wp:inline distT="0" distB="0" distL="0" distR="0" wp14:anchorId="79B09535" wp14:editId="0659160E">
            <wp:extent cx="159056" cy="314325"/>
            <wp:effectExtent l="0" t="0" r="0" b="0"/>
            <wp:docPr id="48" name="Picture 48" descr="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3003" cy="361649"/>
                    </a:xfrm>
                    <a:prstGeom prst="rect">
                      <a:avLst/>
                    </a:prstGeom>
                    <a:noFill/>
                    <a:ln>
                      <a:noFill/>
                    </a:ln>
                  </pic:spPr>
                </pic:pic>
              </a:graphicData>
            </a:graphic>
          </wp:inline>
        </w:drawing>
      </w:r>
    </w:p>
    <w:p w:rsidR="00585207" w:rsidRPr="00DF4537" w:rsidRDefault="00585207" w:rsidP="00585207">
      <w:pPr>
        <w:ind w:firstLine="720"/>
        <w:rPr>
          <w:rFonts w:ascii="Times New Roman" w:eastAsiaTheme="minorEastAsia" w:hAnsi="Times New Roman" w:cs="Times New Roman"/>
          <w:sz w:val="24"/>
          <w:szCs w:val="24"/>
        </w:rPr>
      </w:pPr>
    </w:p>
    <w:p w:rsidR="00585207" w:rsidRPr="00DF4537" w:rsidRDefault="00585207" w:rsidP="00585207">
      <w:pPr>
        <w:ind w:firstLine="720"/>
        <w:rPr>
          <w:rFonts w:ascii="Times New Roman" w:eastAsiaTheme="minorEastAsia" w:hAnsi="Times New Roman" w:cs="Times New Roman"/>
          <w:sz w:val="24"/>
          <w:szCs w:val="24"/>
        </w:rPr>
      </w:pPr>
    </w:p>
    <w:p w:rsidR="00585207" w:rsidRPr="00DF4537" w:rsidRDefault="00585207" w:rsidP="00585207">
      <w:pPr>
        <w:ind w:firstLine="720"/>
        <w:rPr>
          <w:rFonts w:ascii="Times New Roman" w:eastAsiaTheme="minorEastAsia" w:hAnsi="Times New Roman" w:cs="Times New Roman"/>
          <w:sz w:val="24"/>
          <w:szCs w:val="24"/>
        </w:rPr>
      </w:pPr>
    </w:p>
    <w:p w:rsidR="00585207" w:rsidRPr="00DF4537" w:rsidRDefault="00585207" w:rsidP="00585207">
      <w:pPr>
        <w:ind w:firstLine="720"/>
        <w:rPr>
          <w:rFonts w:ascii="Times New Roman" w:eastAsiaTheme="minorEastAsia" w:hAnsi="Times New Roman" w:cs="Times New Roman"/>
          <w:sz w:val="24"/>
          <w:szCs w:val="24"/>
        </w:rPr>
      </w:pPr>
    </w:p>
    <w:p w:rsidR="00585207" w:rsidRDefault="00585207" w:rsidP="00585207">
      <w:pPr>
        <w:rPr>
          <w:rFonts w:ascii="Times New Roman" w:hAnsi="Times New Roman" w:cs="Times New Roman"/>
          <w:sz w:val="24"/>
          <w:szCs w:val="24"/>
        </w:rPr>
      </w:pPr>
      <w:r w:rsidRPr="00DF4537">
        <w:rPr>
          <w:rFonts w:ascii="Times New Roman" w:eastAsiaTheme="minorEastAsia" w:hAnsi="Times New Roman" w:cs="Times New Roman"/>
          <w:sz w:val="24"/>
          <w:szCs w:val="24"/>
        </w:rPr>
        <w:t>g</w:t>
      </w:r>
      <w:r w:rsidRPr="00DF4537">
        <w:rPr>
          <w:rFonts w:ascii="Times New Roman" w:hAnsi="Times New Roman" w:cs="Times New Roman"/>
          <w:sz w:val="24"/>
          <w:szCs w:val="24"/>
        </w:rPr>
        <w:t xml:space="preserve">. </w:t>
      </w:r>
      <w:r w:rsidRPr="00DF4537">
        <w:rPr>
          <w:rFonts w:ascii="Times New Roman" w:hAnsi="Times New Roman" w:cs="Times New Roman"/>
          <w:position w:val="-14"/>
          <w:sz w:val="24"/>
          <w:szCs w:val="24"/>
        </w:rPr>
        <w:object w:dxaOrig="460" w:dyaOrig="400">
          <v:shape id="_x0000_i1029" type="#_x0000_t75" style="width:33pt;height:28.5pt" o:ole="">
            <v:imagedata r:id="rId29" o:title=""/>
          </v:shape>
          <o:OLEObject Type="Embed" ProgID="Equation.DSMT4" ShapeID="_x0000_i1029" DrawAspect="Content" ObjectID="_1557850755" r:id="rId30"/>
        </w:object>
      </w:r>
      <w:r w:rsidRPr="00DF4537">
        <w:rPr>
          <w:rFonts w:ascii="Times New Roman" w:hAnsi="Times New Roman" w:cs="Times New Roman"/>
          <w:sz w:val="24"/>
          <w:szCs w:val="24"/>
        </w:rPr>
        <w:t xml:space="preserve">                                  h. </w:t>
      </w:r>
      <w:r w:rsidRPr="00DF4537">
        <w:rPr>
          <w:rFonts w:ascii="Times New Roman" w:hAnsi="Times New Roman" w:cs="Times New Roman"/>
          <w:position w:val="-14"/>
          <w:sz w:val="24"/>
          <w:szCs w:val="24"/>
        </w:rPr>
        <w:object w:dxaOrig="640" w:dyaOrig="400">
          <v:shape id="_x0000_i1030" type="#_x0000_t75" style="width:42pt;height:26.25pt" o:ole="">
            <v:imagedata r:id="rId31" o:title=""/>
          </v:shape>
          <o:OLEObject Type="Embed" ProgID="Equation.DSMT4" ShapeID="_x0000_i1030" DrawAspect="Content" ObjectID="_1557850756" r:id="rId32"/>
        </w:object>
      </w:r>
      <w:r w:rsidRPr="00DF4537">
        <w:rPr>
          <w:rFonts w:ascii="Times New Roman" w:hAnsi="Times New Roman" w:cs="Times New Roman"/>
          <w:sz w:val="24"/>
          <w:szCs w:val="24"/>
        </w:rPr>
        <w:t xml:space="preserve">                                     i.   </w:t>
      </w:r>
      <w:r w:rsidRPr="00DF4537">
        <w:rPr>
          <w:rFonts w:ascii="Times New Roman" w:hAnsi="Times New Roman" w:cs="Times New Roman"/>
          <w:position w:val="-14"/>
          <w:sz w:val="24"/>
          <w:szCs w:val="24"/>
        </w:rPr>
        <w:object w:dxaOrig="580" w:dyaOrig="400">
          <v:shape id="_x0000_i1031" type="#_x0000_t75" style="width:39.75pt;height:27.75pt" o:ole="">
            <v:imagedata r:id="rId33" o:title=""/>
          </v:shape>
          <o:OLEObject Type="Embed" ProgID="Equation.DSMT4" ShapeID="_x0000_i1031" DrawAspect="Content" ObjectID="_1557850757" r:id="rId34"/>
        </w:object>
      </w:r>
    </w:p>
    <w:p w:rsidR="00585207" w:rsidRDefault="00585207" w:rsidP="00585207">
      <w:pPr>
        <w:rPr>
          <w:rFonts w:ascii="Times New Roman" w:hAnsi="Times New Roman" w:cs="Times New Roman"/>
          <w:sz w:val="24"/>
          <w:szCs w:val="24"/>
        </w:rPr>
      </w:pPr>
    </w:p>
    <w:p w:rsidR="00585207" w:rsidRPr="007B42EC" w:rsidRDefault="00971AD3" w:rsidP="00585207">
      <w:pPr>
        <w:pStyle w:val="TableContents"/>
        <w:spacing w:after="283"/>
        <w:rPr>
          <w:rFonts w:ascii="Times New Roman" w:hAnsi="Times New Roman" w:cs="Times New Roman"/>
        </w:rPr>
      </w:pPr>
      <w:r>
        <w:rPr>
          <w:rFonts w:ascii="Times New Roman" w:hAnsi="Times New Roman" w:cs="Times New Roman"/>
        </w:rPr>
        <w:t>22</w:t>
      </w:r>
      <w:r w:rsidR="00585207">
        <w:rPr>
          <w:rFonts w:ascii="Times New Roman" w:hAnsi="Times New Roman" w:cs="Times New Roman"/>
        </w:rPr>
        <w:t>.)</w:t>
      </w:r>
      <w:r w:rsidR="00585207" w:rsidRPr="00585207">
        <w:rPr>
          <w:rFonts w:ascii="Times New Roman" w:hAnsi="Times New Roman" w:cs="Times New Roman"/>
        </w:rPr>
        <w:t xml:space="preserve"> </w:t>
      </w:r>
      <w:r w:rsidR="00585207" w:rsidRPr="007B42EC">
        <w:rPr>
          <w:rFonts w:ascii="Times New Roman" w:hAnsi="Times New Roman" w:cs="Times New Roman"/>
        </w:rPr>
        <w:t>Find the value of each expression without using a calculator.</w:t>
      </w:r>
      <w:r w:rsidR="00DB0DC5">
        <w:rPr>
          <w:rFonts w:ascii="Times New Roman" w:hAnsi="Times New Roman" w:cs="Times New Roman"/>
        </w:rPr>
        <w:t xml:space="preserve"> </w:t>
      </w:r>
      <w:r w:rsidR="00DB0DC5" w:rsidRPr="00971AD3">
        <w:rPr>
          <w:rFonts w:ascii="Times New Roman" w:hAnsi="Times New Roman" w:cs="Times New Roman"/>
          <w:b/>
        </w:rPr>
        <w:t>(</w:t>
      </w:r>
      <w:r w:rsidR="00A97B57" w:rsidRPr="00971AD3">
        <w:rPr>
          <w:rFonts w:ascii="Times New Roman" w:hAnsi="Times New Roman" w:cs="Times New Roman"/>
          <w:b/>
        </w:rPr>
        <w:t>Integer</w:t>
      </w:r>
      <w:r w:rsidR="00DB0DC5" w:rsidRPr="00971AD3">
        <w:rPr>
          <w:rFonts w:ascii="Times New Roman" w:hAnsi="Times New Roman" w:cs="Times New Roman"/>
          <w:b/>
        </w:rPr>
        <w:t xml:space="preserve"> operations)</w:t>
      </w:r>
    </w:p>
    <w:p w:rsidR="00585207" w:rsidRPr="007B42EC" w:rsidRDefault="00585207" w:rsidP="00585207">
      <w:pPr>
        <w:pStyle w:val="TableContents"/>
        <w:spacing w:after="283"/>
        <w:rPr>
          <w:rFonts w:ascii="Times New Roman" w:hAnsi="Times New Roman" w:cs="Times New Roman"/>
        </w:rPr>
      </w:pPr>
      <w:r w:rsidRPr="007B42EC">
        <w:rPr>
          <w:rFonts w:ascii="Times New Roman" w:hAnsi="Times New Roman" w:cs="Times New Roman"/>
        </w:rPr>
        <w:t>a.        –3 + 12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b.        –6 – (–12)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c.        –10 + (–7)</w:t>
      </w:r>
    </w:p>
    <w:p w:rsidR="00585207" w:rsidRPr="007B42EC" w:rsidRDefault="00585207" w:rsidP="00585207">
      <w:pPr>
        <w:pStyle w:val="TableContents"/>
        <w:spacing w:after="283"/>
        <w:rPr>
          <w:rFonts w:ascii="Times New Roman" w:hAnsi="Times New Roman" w:cs="Times New Roman"/>
        </w:rPr>
      </w:pPr>
    </w:p>
    <w:p w:rsidR="00585207" w:rsidRPr="007B42EC" w:rsidRDefault="00585207" w:rsidP="00585207">
      <w:pPr>
        <w:pStyle w:val="TableContents"/>
        <w:spacing w:after="283"/>
        <w:rPr>
          <w:rFonts w:ascii="Times New Roman" w:hAnsi="Times New Roman" w:cs="Times New Roman"/>
        </w:rPr>
      </w:pPr>
      <w:r w:rsidRPr="007B42EC">
        <w:rPr>
          <w:rFonts w:ascii="Times New Roman" w:hAnsi="Times New Roman" w:cs="Times New Roman"/>
        </w:rPr>
        <w:t>d.        7 – (–10)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 e.        4 – 10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f.        –12 – 2</w:t>
      </w:r>
    </w:p>
    <w:p w:rsidR="00585207" w:rsidRPr="007B42EC" w:rsidRDefault="00585207" w:rsidP="00585207">
      <w:pPr>
        <w:pStyle w:val="TableContents"/>
        <w:spacing w:after="283"/>
        <w:rPr>
          <w:rFonts w:ascii="Times New Roman" w:hAnsi="Times New Roman" w:cs="Times New Roman"/>
        </w:rPr>
      </w:pPr>
    </w:p>
    <w:p w:rsidR="009A6331" w:rsidRPr="005E450F" w:rsidRDefault="00585207" w:rsidP="009A6331">
      <w:pPr>
        <w:pStyle w:val="TableContents"/>
        <w:spacing w:after="283"/>
        <w:rPr>
          <w:rFonts w:ascii="Times New Roman" w:hAnsi="Times New Roman" w:cs="Times New Roman"/>
        </w:rPr>
      </w:pPr>
      <w:r w:rsidRPr="007B42EC">
        <w:rPr>
          <w:rFonts w:ascii="Times New Roman" w:hAnsi="Times New Roman" w:cs="Times New Roman"/>
        </w:rPr>
        <w:t>g.        –6(–8)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 xml:space="preserve">h.        12(–5)             </w:t>
      </w:r>
      <w:r>
        <w:rPr>
          <w:rFonts w:ascii="Times New Roman" w:hAnsi="Times New Roman" w:cs="Times New Roman"/>
        </w:rPr>
        <w:tab/>
      </w:r>
      <w:r>
        <w:rPr>
          <w:rFonts w:ascii="Times New Roman" w:hAnsi="Times New Roman" w:cs="Times New Roman"/>
        </w:rPr>
        <w:tab/>
      </w:r>
      <w:r w:rsidRPr="007B42EC">
        <w:rPr>
          <w:rFonts w:ascii="Times New Roman" w:hAnsi="Times New Roman" w:cs="Times New Roman"/>
        </w:rPr>
        <w:t> i.        –17 + 6</w:t>
      </w:r>
    </w:p>
    <w:p w:rsidR="009A6331" w:rsidRPr="005E450F" w:rsidRDefault="009A6331" w:rsidP="009A6331">
      <w:pPr>
        <w:pStyle w:val="TableContents"/>
        <w:spacing w:after="283"/>
        <w:rPr>
          <w:rFonts w:ascii="Times New Roman" w:hAnsi="Times New Roman" w:cs="Times New Roman"/>
        </w:rPr>
      </w:pPr>
    </w:p>
    <w:p w:rsidR="009A6331" w:rsidRPr="005E450F" w:rsidRDefault="009A6331" w:rsidP="009A6331">
      <w:pPr>
        <w:pStyle w:val="TableContents"/>
        <w:spacing w:after="283"/>
        <w:rPr>
          <w:rFonts w:ascii="Times New Roman" w:hAnsi="Times New Roman" w:cs="Times New Roman"/>
        </w:rPr>
      </w:pPr>
    </w:p>
    <w:p w:rsidR="009A6331" w:rsidRPr="005E450F" w:rsidRDefault="009A6331" w:rsidP="009A6331">
      <w:pPr>
        <w:pStyle w:val="TableContents"/>
        <w:spacing w:after="283"/>
        <w:rPr>
          <w:rFonts w:ascii="Times New Roman" w:hAnsi="Times New Roman" w:cs="Times New Roman"/>
        </w:rPr>
      </w:pPr>
    </w:p>
    <w:p w:rsidR="00211CAD" w:rsidRPr="005E450F" w:rsidRDefault="00211CAD" w:rsidP="00303C63">
      <w:pPr>
        <w:shd w:val="clear" w:color="auto" w:fill="FFFFFF"/>
        <w:spacing w:before="240" w:after="100" w:afterAutospacing="1" w:line="240" w:lineRule="auto"/>
        <w:rPr>
          <w:rFonts w:ascii="Times New Roman" w:eastAsia="Times New Roman" w:hAnsi="Times New Roman" w:cs="Times New Roman"/>
          <w:color w:val="000000"/>
          <w:sz w:val="24"/>
          <w:szCs w:val="24"/>
        </w:rPr>
      </w:pPr>
    </w:p>
    <w:p w:rsidR="00303C63" w:rsidRPr="005E450F" w:rsidRDefault="00303C63">
      <w:pPr>
        <w:rPr>
          <w:rFonts w:ascii="Times New Roman" w:hAnsi="Times New Roman" w:cs="Times New Roman"/>
          <w:sz w:val="24"/>
          <w:szCs w:val="24"/>
        </w:rPr>
      </w:pPr>
    </w:p>
    <w:sectPr w:rsidR="00303C63" w:rsidRPr="005E450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os">
    <w:altName w:val="MS PMincho"/>
    <w:charset w:val="80"/>
    <w:family w:val="roman"/>
    <w:pitch w:val="variable"/>
  </w:font>
  <w:font w:name="Liberation Serif">
    <w:altName w:val="MS Mincho"/>
    <w:charset w:val="80"/>
    <w:family w:val="auto"/>
    <w:pitch w:val="variable"/>
    <w:sig w:usb0="00000001" w:usb1="08070000" w:usb2="00000010" w:usb3="00000000" w:csb0="00020000" w:csb1="00000000"/>
  </w:font>
  <w:font w:name="Liberation Sans">
    <w:altName w:val="MS Mincho"/>
    <w:charset w:val="80"/>
    <w:family w:val="auto"/>
    <w:pitch w:val="variable"/>
    <w:sig w:usb0="00000001" w:usb1="08070000" w:usb2="00000010" w:usb3="00000000" w:csb0="00020000"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9216D"/>
    <w:multiLevelType w:val="multilevel"/>
    <w:tmpl w:val="3B2A0C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7F6AC3"/>
    <w:multiLevelType w:val="multilevel"/>
    <w:tmpl w:val="F2D68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100E66"/>
    <w:multiLevelType w:val="multilevel"/>
    <w:tmpl w:val="1AE4EA7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2DE5D2A"/>
    <w:multiLevelType w:val="multilevel"/>
    <w:tmpl w:val="B37AD37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CFF7045"/>
    <w:multiLevelType w:val="multilevel"/>
    <w:tmpl w:val="A2B80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0817185"/>
    <w:multiLevelType w:val="multilevel"/>
    <w:tmpl w:val="84040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29D74BD"/>
    <w:multiLevelType w:val="multilevel"/>
    <w:tmpl w:val="A936EF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9C374BF"/>
    <w:multiLevelType w:val="multilevel"/>
    <w:tmpl w:val="0D2A85D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610614F"/>
    <w:multiLevelType w:val="multilevel"/>
    <w:tmpl w:val="D59095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89105A8"/>
    <w:multiLevelType w:val="multilevel"/>
    <w:tmpl w:val="3D1246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46F518C"/>
    <w:multiLevelType w:val="multilevel"/>
    <w:tmpl w:val="698CA9D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D2E4576"/>
    <w:multiLevelType w:val="multilevel"/>
    <w:tmpl w:val="0E449E1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0BF2EC0"/>
    <w:multiLevelType w:val="multilevel"/>
    <w:tmpl w:val="5836A1A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0DB55C3"/>
    <w:multiLevelType w:val="multilevel"/>
    <w:tmpl w:val="CDE8D8E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8122792"/>
    <w:multiLevelType w:val="multilevel"/>
    <w:tmpl w:val="90D49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lvlOverride w:ilvl="0">
      <w:lvl w:ilvl="0">
        <w:numFmt w:val="lowerLetter"/>
        <w:lvlText w:val="%1."/>
        <w:lvlJc w:val="left"/>
      </w:lvl>
    </w:lvlOverride>
  </w:num>
  <w:num w:numId="3">
    <w:abstractNumId w:val="10"/>
    <w:lvlOverride w:ilvl="0">
      <w:lvl w:ilvl="0">
        <w:numFmt w:val="lowerLetter"/>
        <w:lvlText w:val="%1."/>
        <w:lvlJc w:val="left"/>
      </w:lvl>
    </w:lvlOverride>
  </w:num>
  <w:num w:numId="4">
    <w:abstractNumId w:val="3"/>
    <w:lvlOverride w:ilvl="0">
      <w:lvl w:ilvl="0">
        <w:numFmt w:val="lowerLetter"/>
        <w:lvlText w:val="%1."/>
        <w:lvlJc w:val="left"/>
      </w:lvl>
    </w:lvlOverride>
  </w:num>
  <w:num w:numId="5">
    <w:abstractNumId w:val="9"/>
    <w:lvlOverride w:ilvl="0">
      <w:lvl w:ilvl="0">
        <w:numFmt w:val="lowerLetter"/>
        <w:lvlText w:val="%1."/>
        <w:lvlJc w:val="left"/>
      </w:lvl>
    </w:lvlOverride>
  </w:num>
  <w:num w:numId="6">
    <w:abstractNumId w:val="7"/>
  </w:num>
  <w:num w:numId="7">
    <w:abstractNumId w:val="7"/>
    <w:lvlOverride w:ilvl="1">
      <w:lvl w:ilvl="1">
        <w:numFmt w:val="lowerLetter"/>
        <w:lvlText w:val="%2."/>
        <w:lvlJc w:val="left"/>
      </w:lvl>
    </w:lvlOverride>
  </w:num>
  <w:num w:numId="8">
    <w:abstractNumId w:val="4"/>
  </w:num>
  <w:num w:numId="9">
    <w:abstractNumId w:val="8"/>
    <w:lvlOverride w:ilvl="0">
      <w:lvl w:ilvl="0">
        <w:numFmt w:val="lowerLetter"/>
        <w:lvlText w:val="%1."/>
        <w:lvlJc w:val="left"/>
      </w:lvl>
    </w:lvlOverride>
  </w:num>
  <w:num w:numId="10">
    <w:abstractNumId w:val="13"/>
  </w:num>
  <w:num w:numId="11">
    <w:abstractNumId w:val="13"/>
    <w:lvlOverride w:ilvl="1">
      <w:lvl w:ilvl="1">
        <w:numFmt w:val="lowerLetter"/>
        <w:lvlText w:val="%2."/>
        <w:lvlJc w:val="left"/>
      </w:lvl>
    </w:lvlOverride>
  </w:num>
  <w:num w:numId="12">
    <w:abstractNumId w:val="12"/>
    <w:lvlOverride w:ilvl="0">
      <w:lvl w:ilvl="0">
        <w:numFmt w:val="lowerLetter"/>
        <w:lvlText w:val="%1."/>
        <w:lvlJc w:val="left"/>
      </w:lvl>
    </w:lvlOverride>
  </w:num>
  <w:num w:numId="13">
    <w:abstractNumId w:val="6"/>
    <w:lvlOverride w:ilvl="0">
      <w:lvl w:ilvl="0">
        <w:numFmt w:val="lowerLetter"/>
        <w:lvlText w:val="%1."/>
        <w:lvlJc w:val="left"/>
      </w:lvl>
    </w:lvlOverride>
  </w:num>
  <w:num w:numId="14">
    <w:abstractNumId w:val="11"/>
  </w:num>
  <w:num w:numId="15">
    <w:abstractNumId w:val="11"/>
    <w:lvlOverride w:ilvl="1">
      <w:lvl w:ilvl="1">
        <w:numFmt w:val="lowerLetter"/>
        <w:lvlText w:val="%2."/>
        <w:lvlJc w:val="left"/>
      </w:lvl>
    </w:lvlOverride>
  </w:num>
  <w:num w:numId="16">
    <w:abstractNumId w:val="2"/>
    <w:lvlOverride w:ilvl="0">
      <w:lvl w:ilvl="0">
        <w:numFmt w:val="lowerLetter"/>
        <w:lvlText w:val="%1."/>
        <w:lvlJc w:val="left"/>
      </w:lvl>
    </w:lvlOverride>
  </w:num>
  <w:num w:numId="17">
    <w:abstractNumId w:val="5"/>
  </w:num>
  <w:num w:numId="18">
    <w:abstractNumId w:val="14"/>
    <w:lvlOverride w:ilvl="0">
      <w:lvl w:ilvl="0">
        <w:numFmt w:val="lowerLetter"/>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C63"/>
    <w:rsid w:val="00005B24"/>
    <w:rsid w:val="000554BE"/>
    <w:rsid w:val="00211CAD"/>
    <w:rsid w:val="00303C63"/>
    <w:rsid w:val="00312D63"/>
    <w:rsid w:val="00585207"/>
    <w:rsid w:val="00587D4C"/>
    <w:rsid w:val="005E450F"/>
    <w:rsid w:val="006E4CE5"/>
    <w:rsid w:val="00747078"/>
    <w:rsid w:val="00757133"/>
    <w:rsid w:val="00971AD3"/>
    <w:rsid w:val="009A6331"/>
    <w:rsid w:val="009B7EDF"/>
    <w:rsid w:val="00A3014D"/>
    <w:rsid w:val="00A97B57"/>
    <w:rsid w:val="00BB3117"/>
    <w:rsid w:val="00DA5EA3"/>
    <w:rsid w:val="00DB0DC5"/>
    <w:rsid w:val="00E077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009B6FB-8592-4756-91B9-62C9082CE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303C63"/>
  </w:style>
  <w:style w:type="character" w:styleId="Emphasis">
    <w:name w:val="Emphasis"/>
    <w:basedOn w:val="DefaultParagraphFont"/>
    <w:uiPriority w:val="20"/>
    <w:qFormat/>
    <w:rsid w:val="00303C63"/>
    <w:rPr>
      <w:i/>
      <w:iCs/>
    </w:rPr>
  </w:style>
  <w:style w:type="paragraph" w:customStyle="1" w:styleId="TableContents">
    <w:name w:val="Table Contents"/>
    <w:basedOn w:val="Normal"/>
    <w:rsid w:val="009A6331"/>
    <w:pPr>
      <w:widowControl w:val="0"/>
      <w:suppressLineNumbers/>
      <w:suppressAutoHyphens/>
      <w:spacing w:after="0" w:line="240" w:lineRule="auto"/>
    </w:pPr>
    <w:rPr>
      <w:rFonts w:ascii="Tinos" w:eastAsia="Liberation Serif" w:hAnsi="Tinos" w:cs="Liberation Sans"/>
      <w:sz w:val="24"/>
      <w:szCs w:val="24"/>
      <w:lang w:eastAsia="hi-IN" w:bidi="hi-IN"/>
    </w:rPr>
  </w:style>
  <w:style w:type="character" w:styleId="Hyperlink">
    <w:name w:val="Hyperlink"/>
    <w:basedOn w:val="DefaultParagraphFont"/>
    <w:uiPriority w:val="99"/>
    <w:unhideWhenUsed/>
    <w:rsid w:val="00A97B5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87411">
      <w:bodyDiv w:val="1"/>
      <w:marLeft w:val="0"/>
      <w:marRight w:val="0"/>
      <w:marTop w:val="0"/>
      <w:marBottom w:val="0"/>
      <w:divBdr>
        <w:top w:val="none" w:sz="0" w:space="0" w:color="auto"/>
        <w:left w:val="none" w:sz="0" w:space="0" w:color="auto"/>
        <w:bottom w:val="none" w:sz="0" w:space="0" w:color="auto"/>
        <w:right w:val="none" w:sz="0" w:space="0" w:color="auto"/>
      </w:divBdr>
    </w:div>
    <w:div w:id="214706478">
      <w:bodyDiv w:val="1"/>
      <w:marLeft w:val="0"/>
      <w:marRight w:val="0"/>
      <w:marTop w:val="0"/>
      <w:marBottom w:val="0"/>
      <w:divBdr>
        <w:top w:val="none" w:sz="0" w:space="0" w:color="auto"/>
        <w:left w:val="none" w:sz="0" w:space="0" w:color="auto"/>
        <w:bottom w:val="none" w:sz="0" w:space="0" w:color="auto"/>
        <w:right w:val="none" w:sz="0" w:space="0" w:color="auto"/>
      </w:divBdr>
    </w:div>
    <w:div w:id="227805454">
      <w:bodyDiv w:val="1"/>
      <w:marLeft w:val="0"/>
      <w:marRight w:val="0"/>
      <w:marTop w:val="0"/>
      <w:marBottom w:val="0"/>
      <w:divBdr>
        <w:top w:val="none" w:sz="0" w:space="0" w:color="auto"/>
        <w:left w:val="none" w:sz="0" w:space="0" w:color="auto"/>
        <w:bottom w:val="none" w:sz="0" w:space="0" w:color="auto"/>
        <w:right w:val="none" w:sz="0" w:space="0" w:color="auto"/>
      </w:divBdr>
    </w:div>
    <w:div w:id="504706428">
      <w:bodyDiv w:val="1"/>
      <w:marLeft w:val="0"/>
      <w:marRight w:val="0"/>
      <w:marTop w:val="0"/>
      <w:marBottom w:val="0"/>
      <w:divBdr>
        <w:top w:val="none" w:sz="0" w:space="0" w:color="auto"/>
        <w:left w:val="none" w:sz="0" w:space="0" w:color="auto"/>
        <w:bottom w:val="none" w:sz="0" w:space="0" w:color="auto"/>
        <w:right w:val="none" w:sz="0" w:space="0" w:color="auto"/>
      </w:divBdr>
    </w:div>
    <w:div w:id="515313445">
      <w:bodyDiv w:val="1"/>
      <w:marLeft w:val="0"/>
      <w:marRight w:val="0"/>
      <w:marTop w:val="0"/>
      <w:marBottom w:val="0"/>
      <w:divBdr>
        <w:top w:val="none" w:sz="0" w:space="0" w:color="auto"/>
        <w:left w:val="none" w:sz="0" w:space="0" w:color="auto"/>
        <w:bottom w:val="none" w:sz="0" w:space="0" w:color="auto"/>
        <w:right w:val="none" w:sz="0" w:space="0" w:color="auto"/>
      </w:divBdr>
    </w:div>
    <w:div w:id="620452147">
      <w:bodyDiv w:val="1"/>
      <w:marLeft w:val="0"/>
      <w:marRight w:val="0"/>
      <w:marTop w:val="0"/>
      <w:marBottom w:val="0"/>
      <w:divBdr>
        <w:top w:val="none" w:sz="0" w:space="0" w:color="auto"/>
        <w:left w:val="none" w:sz="0" w:space="0" w:color="auto"/>
        <w:bottom w:val="none" w:sz="0" w:space="0" w:color="auto"/>
        <w:right w:val="none" w:sz="0" w:space="0" w:color="auto"/>
      </w:divBdr>
    </w:div>
    <w:div w:id="781462473">
      <w:bodyDiv w:val="1"/>
      <w:marLeft w:val="0"/>
      <w:marRight w:val="0"/>
      <w:marTop w:val="0"/>
      <w:marBottom w:val="0"/>
      <w:divBdr>
        <w:top w:val="none" w:sz="0" w:space="0" w:color="auto"/>
        <w:left w:val="none" w:sz="0" w:space="0" w:color="auto"/>
        <w:bottom w:val="none" w:sz="0" w:space="0" w:color="auto"/>
        <w:right w:val="none" w:sz="0" w:space="0" w:color="auto"/>
      </w:divBdr>
    </w:div>
    <w:div w:id="793255012">
      <w:bodyDiv w:val="1"/>
      <w:marLeft w:val="0"/>
      <w:marRight w:val="0"/>
      <w:marTop w:val="0"/>
      <w:marBottom w:val="0"/>
      <w:divBdr>
        <w:top w:val="none" w:sz="0" w:space="0" w:color="auto"/>
        <w:left w:val="none" w:sz="0" w:space="0" w:color="auto"/>
        <w:bottom w:val="none" w:sz="0" w:space="0" w:color="auto"/>
        <w:right w:val="none" w:sz="0" w:space="0" w:color="auto"/>
      </w:divBdr>
    </w:div>
    <w:div w:id="848712353">
      <w:bodyDiv w:val="1"/>
      <w:marLeft w:val="0"/>
      <w:marRight w:val="0"/>
      <w:marTop w:val="0"/>
      <w:marBottom w:val="0"/>
      <w:divBdr>
        <w:top w:val="none" w:sz="0" w:space="0" w:color="auto"/>
        <w:left w:val="none" w:sz="0" w:space="0" w:color="auto"/>
        <w:bottom w:val="none" w:sz="0" w:space="0" w:color="auto"/>
        <w:right w:val="none" w:sz="0" w:space="0" w:color="auto"/>
      </w:divBdr>
    </w:div>
    <w:div w:id="895359615">
      <w:bodyDiv w:val="1"/>
      <w:marLeft w:val="0"/>
      <w:marRight w:val="0"/>
      <w:marTop w:val="0"/>
      <w:marBottom w:val="0"/>
      <w:divBdr>
        <w:top w:val="none" w:sz="0" w:space="0" w:color="auto"/>
        <w:left w:val="none" w:sz="0" w:space="0" w:color="auto"/>
        <w:bottom w:val="none" w:sz="0" w:space="0" w:color="auto"/>
        <w:right w:val="none" w:sz="0" w:space="0" w:color="auto"/>
      </w:divBdr>
    </w:div>
    <w:div w:id="1008026284">
      <w:bodyDiv w:val="1"/>
      <w:marLeft w:val="0"/>
      <w:marRight w:val="0"/>
      <w:marTop w:val="0"/>
      <w:marBottom w:val="0"/>
      <w:divBdr>
        <w:top w:val="none" w:sz="0" w:space="0" w:color="auto"/>
        <w:left w:val="none" w:sz="0" w:space="0" w:color="auto"/>
        <w:bottom w:val="none" w:sz="0" w:space="0" w:color="auto"/>
        <w:right w:val="none" w:sz="0" w:space="0" w:color="auto"/>
      </w:divBdr>
    </w:div>
    <w:div w:id="1042174967">
      <w:bodyDiv w:val="1"/>
      <w:marLeft w:val="0"/>
      <w:marRight w:val="0"/>
      <w:marTop w:val="0"/>
      <w:marBottom w:val="0"/>
      <w:divBdr>
        <w:top w:val="none" w:sz="0" w:space="0" w:color="auto"/>
        <w:left w:val="none" w:sz="0" w:space="0" w:color="auto"/>
        <w:bottom w:val="none" w:sz="0" w:space="0" w:color="auto"/>
        <w:right w:val="none" w:sz="0" w:space="0" w:color="auto"/>
      </w:divBdr>
    </w:div>
    <w:div w:id="1247304054">
      <w:bodyDiv w:val="1"/>
      <w:marLeft w:val="0"/>
      <w:marRight w:val="0"/>
      <w:marTop w:val="0"/>
      <w:marBottom w:val="0"/>
      <w:divBdr>
        <w:top w:val="none" w:sz="0" w:space="0" w:color="auto"/>
        <w:left w:val="none" w:sz="0" w:space="0" w:color="auto"/>
        <w:bottom w:val="none" w:sz="0" w:space="0" w:color="auto"/>
        <w:right w:val="none" w:sz="0" w:space="0" w:color="auto"/>
      </w:divBdr>
    </w:div>
    <w:div w:id="202632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5.emf"/><Relationship Id="rId34"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emf"/><Relationship Id="rId33" Type="http://schemas.openxmlformats.org/officeDocument/2006/relationships/image" Target="media/image22.emf"/><Relationship Id="rId2" Type="http://schemas.openxmlformats.org/officeDocument/2006/relationships/styles" Target="styles.xml"/><Relationship Id="rId16" Type="http://schemas.openxmlformats.org/officeDocument/2006/relationships/image" Target="media/image10.gif"/><Relationship Id="rId20" Type="http://schemas.openxmlformats.org/officeDocument/2006/relationships/image" Target="media/image14.gif"/><Relationship Id="rId29" Type="http://schemas.openxmlformats.org/officeDocument/2006/relationships/image" Target="media/image20.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6.bin"/><Relationship Id="rId5" Type="http://schemas.openxmlformats.org/officeDocument/2006/relationships/hyperlink" Target="https://www.khanacademy.org/math/cc-eighth-grade-math" TargetMode="External"/><Relationship Id="rId15" Type="http://schemas.openxmlformats.org/officeDocument/2006/relationships/image" Target="media/image9.png"/><Relationship Id="rId23" Type="http://schemas.openxmlformats.org/officeDocument/2006/relationships/image" Target="media/image16.emf"/><Relationship Id="rId28" Type="http://schemas.openxmlformats.org/officeDocument/2006/relationships/image" Target="media/image19.gif"/><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gif"/><Relationship Id="rId31"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8.gif"/><Relationship Id="rId30" Type="http://schemas.openxmlformats.org/officeDocument/2006/relationships/oleObject" Target="embeddings/oleObject5.bin"/><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753</Words>
  <Characters>4297</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e Precourt</dc:creator>
  <cp:keywords/>
  <dc:description/>
  <cp:lastModifiedBy>Luke Precourt</cp:lastModifiedBy>
  <cp:revision>4</cp:revision>
  <dcterms:created xsi:type="dcterms:W3CDTF">2017-06-02T02:26:00Z</dcterms:created>
  <dcterms:modified xsi:type="dcterms:W3CDTF">2017-06-02T02:33:00Z</dcterms:modified>
</cp:coreProperties>
</file>